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CB9E53" w14:textId="77777777" w:rsidR="00656AC5" w:rsidRPr="00971E08" w:rsidRDefault="00656AC5" w:rsidP="00656AC5">
      <w:pPr>
        <w:rPr>
          <w:rFonts w:ascii="Times New Roman" w:hAnsi="Times New Roman" w:cs="Times New Roman"/>
          <w:sz w:val="24"/>
          <w:szCs w:val="24"/>
        </w:rPr>
      </w:pPr>
    </w:p>
    <w:p w14:paraId="06859D7D" w14:textId="77777777" w:rsidR="00454E99" w:rsidRDefault="00454E99" w:rsidP="00454E99">
      <w:pPr>
        <w:pStyle w:val="Articletitle"/>
      </w:pPr>
      <w:r>
        <w:t xml:space="preserve">Synthesis of substituted </w:t>
      </w:r>
      <w:r w:rsidRPr="00D60AEB">
        <w:rPr>
          <w:i/>
        </w:rPr>
        <w:t>N</w:t>
      </w:r>
      <w:r>
        <w:t>-</w:t>
      </w:r>
      <w:proofErr w:type="spellStart"/>
      <w:r>
        <w:t>phenylmaleimides</w:t>
      </w:r>
      <w:proofErr w:type="spellEnd"/>
      <w:r>
        <w:t xml:space="preserve"> and use in a Diels-Alder reaction: A green multi-step synthesis for an undergraduate organic chemistry laboratory </w:t>
      </w:r>
    </w:p>
    <w:p w14:paraId="4EF774E3" w14:textId="419B8A6E" w:rsidR="00C32790" w:rsidRPr="008C4362" w:rsidRDefault="00C32790" w:rsidP="00C32790">
      <w:pPr>
        <w:pStyle w:val="Authornames"/>
        <w:rPr>
          <w:vertAlign w:val="superscript"/>
        </w:rPr>
      </w:pPr>
      <w:r>
        <w:t xml:space="preserve">Loyd D. </w:t>
      </w:r>
      <w:proofErr w:type="spellStart"/>
      <w:r>
        <w:t>Bastin</w:t>
      </w:r>
      <w:r>
        <w:rPr>
          <w:vertAlign w:val="superscript"/>
        </w:rPr>
        <w:t>a</w:t>
      </w:r>
      <w:proofErr w:type="spellEnd"/>
      <w:r>
        <w:t xml:space="preserve">, Manisha </w:t>
      </w:r>
      <w:proofErr w:type="spellStart"/>
      <w:r>
        <w:t>Nigam</w:t>
      </w:r>
      <w:r w:rsidRPr="007B2564">
        <w:rPr>
          <w:vertAlign w:val="superscript"/>
        </w:rPr>
        <w:t>b</w:t>
      </w:r>
      <w:proofErr w:type="spellEnd"/>
      <w:r>
        <w:t xml:space="preserve">, Sam </w:t>
      </w:r>
      <w:proofErr w:type="spellStart"/>
      <w:r>
        <w:t>Martinus</w:t>
      </w:r>
      <w:r>
        <w:rPr>
          <w:vertAlign w:val="superscript"/>
        </w:rPr>
        <w:t>b</w:t>
      </w:r>
      <w:proofErr w:type="spellEnd"/>
      <w:r>
        <w:t xml:space="preserve">, James E. </w:t>
      </w:r>
      <w:proofErr w:type="spellStart"/>
      <w:r>
        <w:t>Maloney</w:t>
      </w:r>
      <w:r>
        <w:rPr>
          <w:vertAlign w:val="superscript"/>
        </w:rPr>
        <w:t>b</w:t>
      </w:r>
      <w:proofErr w:type="spellEnd"/>
      <w:r>
        <w:t xml:space="preserve">, Landon L. </w:t>
      </w:r>
      <w:proofErr w:type="spellStart"/>
      <w:r>
        <w:t>Benyack</w:t>
      </w:r>
      <w:r>
        <w:rPr>
          <w:vertAlign w:val="superscript"/>
        </w:rPr>
        <w:t>b</w:t>
      </w:r>
      <w:proofErr w:type="spellEnd"/>
      <w:r>
        <w:t xml:space="preserve">, Brendan </w:t>
      </w:r>
      <w:proofErr w:type="spellStart"/>
      <w:r>
        <w:t>Gainer</w:t>
      </w:r>
      <w:r>
        <w:rPr>
          <w:vertAlign w:val="superscript"/>
        </w:rPr>
        <w:t>a</w:t>
      </w:r>
      <w:proofErr w:type="spellEnd"/>
    </w:p>
    <w:p w14:paraId="064C1650" w14:textId="77777777" w:rsidR="00C32790" w:rsidRDefault="00C32790" w:rsidP="00C32790">
      <w:pPr>
        <w:pStyle w:val="Affiliation"/>
      </w:pPr>
      <w:proofErr w:type="spellStart"/>
      <w:r>
        <w:rPr>
          <w:vertAlign w:val="superscript"/>
        </w:rPr>
        <w:t>a</w:t>
      </w:r>
      <w:r>
        <w:t>Departments</w:t>
      </w:r>
      <w:proofErr w:type="spellEnd"/>
      <w:r>
        <w:t xml:space="preserve"> of Chemistry and Biochemistry, Widener University, Chester, PA, U.S.A.</w:t>
      </w:r>
    </w:p>
    <w:p w14:paraId="3000B97B" w14:textId="77777777" w:rsidR="00C32790" w:rsidRDefault="00C32790" w:rsidP="00C32790">
      <w:pPr>
        <w:pStyle w:val="Affiliation"/>
      </w:pPr>
      <w:proofErr w:type="spellStart"/>
      <w:r>
        <w:rPr>
          <w:vertAlign w:val="superscript"/>
        </w:rPr>
        <w:t>b</w:t>
      </w:r>
      <w:r>
        <w:t>Department</w:t>
      </w:r>
      <w:proofErr w:type="spellEnd"/>
      <w:r>
        <w:t xml:space="preserve"> of Chemistry, University of Pittsburgh at Johnstown, Johnstown, PA, U.S.A.</w:t>
      </w:r>
    </w:p>
    <w:p w14:paraId="26D862ED" w14:textId="77777777" w:rsidR="00C32790" w:rsidRDefault="00C32790" w:rsidP="00C32790">
      <w:pPr>
        <w:pStyle w:val="Correspondencedetails"/>
      </w:pPr>
      <w:r>
        <w:t xml:space="preserve">Corresponding authors: Loyd D. Bastin, </w:t>
      </w:r>
      <w:hyperlink r:id="rId7" w:history="1">
        <w:r w:rsidRPr="009B6432">
          <w:rPr>
            <w:rStyle w:val="Hyperlink"/>
          </w:rPr>
          <w:t>lbastin@widener.edu</w:t>
        </w:r>
      </w:hyperlink>
      <w:r>
        <w:t xml:space="preserve">; Manisha Nigam, </w:t>
      </w:r>
      <w:hyperlink r:id="rId8" w:history="1">
        <w:r w:rsidRPr="009B6432">
          <w:rPr>
            <w:rStyle w:val="Hyperlink"/>
          </w:rPr>
          <w:t>nigam@pitt.edu</w:t>
        </w:r>
      </w:hyperlink>
    </w:p>
    <w:p w14:paraId="5657DD43" w14:textId="77777777" w:rsidR="00656AC5" w:rsidRPr="00C32790" w:rsidRDefault="00656AC5" w:rsidP="00656AC5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</w:p>
    <w:p w14:paraId="03D031E7" w14:textId="77777777" w:rsidR="00656AC5" w:rsidRPr="00971E08" w:rsidRDefault="00656AC5" w:rsidP="00656AC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hAnsi="Times New Roman" w:cs="Times New Roman"/>
          <w:b/>
          <w:sz w:val="24"/>
          <w:szCs w:val="24"/>
        </w:rPr>
        <w:t>Supporting Information</w:t>
      </w:r>
    </w:p>
    <w:p w14:paraId="6517273C" w14:textId="77777777" w:rsidR="00656AC5" w:rsidRPr="00971E08" w:rsidRDefault="00656AC5" w:rsidP="00656AC5">
      <w:pPr>
        <w:pStyle w:val="Heading1"/>
        <w:jc w:val="center"/>
        <w:rPr>
          <w:rFonts w:ascii="Times New Roman" w:hAnsi="Times New Roman"/>
          <w:color w:val="auto"/>
          <w:szCs w:val="24"/>
        </w:rPr>
      </w:pPr>
      <w:r w:rsidRPr="00971E08">
        <w:rPr>
          <w:rFonts w:ascii="Times New Roman" w:hAnsi="Times New Roman"/>
          <w:color w:val="auto"/>
          <w:szCs w:val="24"/>
        </w:rPr>
        <w:t>Table of Contents</w:t>
      </w:r>
    </w:p>
    <w:p w14:paraId="44490B1A" w14:textId="77777777" w:rsidR="00656AC5" w:rsidRPr="00971E08" w:rsidRDefault="00656AC5" w:rsidP="00656AC5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13BCA46" w14:textId="77777777" w:rsidR="00656AC5" w:rsidRPr="00971E08" w:rsidRDefault="00656AC5" w:rsidP="00656AC5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b/>
          <w:sz w:val="24"/>
          <w:szCs w:val="24"/>
        </w:rPr>
        <w:fldChar w:fldCharType="begin"/>
      </w:r>
      <w:r w:rsidRPr="00971E08">
        <w:rPr>
          <w:rFonts w:ascii="Times New Roman" w:hAnsi="Times New Roman" w:cs="Times New Roman"/>
          <w:sz w:val="24"/>
          <w:szCs w:val="24"/>
        </w:rPr>
        <w:instrText xml:space="preserve"> TOC \o "1-3" </w:instrText>
      </w:r>
      <w:r w:rsidRPr="00971E08">
        <w:rPr>
          <w:rFonts w:ascii="Times New Roman" w:eastAsia="Times New Roman" w:hAnsi="Times New Roman" w:cs="Times New Roman"/>
          <w:b/>
          <w:sz w:val="24"/>
          <w:szCs w:val="24"/>
        </w:rPr>
        <w:fldChar w:fldCharType="separate"/>
      </w:r>
      <w:r w:rsidRPr="00971E08">
        <w:rPr>
          <w:rFonts w:ascii="Times New Roman" w:hAnsi="Times New Roman" w:cs="Times New Roman"/>
          <w:noProof/>
          <w:sz w:val="24"/>
          <w:szCs w:val="24"/>
        </w:rPr>
        <w:t>Student Handout…………………</w:t>
      </w:r>
      <w:r w:rsidR="00CD579D">
        <w:rPr>
          <w:rFonts w:ascii="Times New Roman" w:hAnsi="Times New Roman" w:cs="Times New Roman"/>
          <w:noProof/>
          <w:sz w:val="24"/>
          <w:szCs w:val="24"/>
        </w:rPr>
        <w:t>...</w:t>
      </w:r>
      <w:r w:rsidRPr="00971E08">
        <w:rPr>
          <w:rFonts w:ascii="Times New Roman" w:hAnsi="Times New Roman" w:cs="Times New Roman"/>
          <w:noProof/>
          <w:sz w:val="24"/>
          <w:szCs w:val="24"/>
        </w:rPr>
        <w:t>…………………………………………………………………………..2-</w:t>
      </w:r>
      <w:r w:rsidR="00CD579D">
        <w:rPr>
          <w:rFonts w:ascii="Times New Roman" w:hAnsi="Times New Roman" w:cs="Times New Roman"/>
          <w:noProof/>
          <w:sz w:val="24"/>
          <w:szCs w:val="24"/>
        </w:rPr>
        <w:t>5</w:t>
      </w:r>
    </w:p>
    <w:p w14:paraId="2DCBB380" w14:textId="77777777" w:rsidR="00656AC5" w:rsidRPr="00971E08" w:rsidRDefault="00656AC5" w:rsidP="00656AC5">
      <w:pPr>
        <w:rPr>
          <w:rFonts w:ascii="Times New Roman" w:hAnsi="Times New Roman" w:cs="Times New Roman"/>
          <w:noProof/>
          <w:sz w:val="24"/>
          <w:szCs w:val="24"/>
        </w:rPr>
      </w:pPr>
      <w:r w:rsidRPr="00971E08">
        <w:rPr>
          <w:rFonts w:ascii="Times New Roman" w:hAnsi="Times New Roman" w:cs="Times New Roman"/>
          <w:noProof/>
          <w:sz w:val="24"/>
          <w:szCs w:val="24"/>
        </w:rPr>
        <w:t>P</w:t>
      </w:r>
      <w:r w:rsidR="00CD579D">
        <w:rPr>
          <w:rFonts w:ascii="Times New Roman" w:hAnsi="Times New Roman" w:cs="Times New Roman"/>
          <w:noProof/>
          <w:sz w:val="24"/>
          <w:szCs w:val="24"/>
        </w:rPr>
        <w:t>ost Lab Exercise……………….</w:t>
      </w:r>
      <w:r w:rsidRPr="00971E08">
        <w:rPr>
          <w:rFonts w:ascii="Times New Roman" w:hAnsi="Times New Roman" w:cs="Times New Roman"/>
          <w:noProof/>
          <w:sz w:val="24"/>
          <w:szCs w:val="24"/>
        </w:rPr>
        <w:t>…</w:t>
      </w:r>
      <w:r w:rsidR="00CD579D">
        <w:rPr>
          <w:rFonts w:ascii="Times New Roman" w:hAnsi="Times New Roman" w:cs="Times New Roman"/>
          <w:noProof/>
          <w:sz w:val="24"/>
          <w:szCs w:val="24"/>
        </w:rPr>
        <w:t>...</w:t>
      </w:r>
      <w:r w:rsidRPr="00971E08">
        <w:rPr>
          <w:rFonts w:ascii="Times New Roman" w:hAnsi="Times New Roman" w:cs="Times New Roman"/>
          <w:noProof/>
          <w:sz w:val="24"/>
          <w:szCs w:val="24"/>
        </w:rPr>
        <w:t>…</w:t>
      </w:r>
      <w:r w:rsidR="00E27F11">
        <w:rPr>
          <w:rFonts w:ascii="Times New Roman" w:hAnsi="Times New Roman" w:cs="Times New Roman"/>
          <w:noProof/>
          <w:sz w:val="24"/>
          <w:szCs w:val="24"/>
        </w:rPr>
        <w:t>..</w:t>
      </w:r>
      <w:r w:rsidR="0092718A">
        <w:rPr>
          <w:rFonts w:ascii="Times New Roman" w:hAnsi="Times New Roman" w:cs="Times New Roman"/>
          <w:noProof/>
          <w:sz w:val="24"/>
          <w:szCs w:val="24"/>
        </w:rPr>
        <w:t>……………………………………………………………………...</w:t>
      </w:r>
      <w:r w:rsidR="00CD579D">
        <w:rPr>
          <w:rFonts w:ascii="Times New Roman" w:hAnsi="Times New Roman" w:cs="Times New Roman"/>
          <w:noProof/>
          <w:sz w:val="24"/>
          <w:szCs w:val="24"/>
        </w:rPr>
        <w:t>..6</w:t>
      </w:r>
    </w:p>
    <w:p w14:paraId="7AB207B1" w14:textId="77777777" w:rsidR="00CD579D" w:rsidRDefault="00CD579D" w:rsidP="00656AC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Mechanism……………………..</w:t>
      </w:r>
      <w:r w:rsidRPr="00971E08">
        <w:rPr>
          <w:rFonts w:ascii="Times New Roman" w:hAnsi="Times New Roman" w:cs="Times New Roman"/>
          <w:noProof/>
          <w:sz w:val="24"/>
          <w:szCs w:val="24"/>
        </w:rPr>
        <w:t>……</w:t>
      </w:r>
      <w:r>
        <w:rPr>
          <w:rFonts w:ascii="Times New Roman" w:hAnsi="Times New Roman" w:cs="Times New Roman"/>
          <w:noProof/>
          <w:sz w:val="24"/>
          <w:szCs w:val="24"/>
        </w:rPr>
        <w:t>…..…………………………………………………………………….....7</w:t>
      </w:r>
    </w:p>
    <w:p w14:paraId="1ADE1B79" w14:textId="77777777" w:rsidR="00656AC5" w:rsidRPr="00971E08" w:rsidRDefault="00656AC5" w:rsidP="00656AC5">
      <w:pPr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hAnsi="Times New Roman" w:cs="Times New Roman"/>
          <w:noProof/>
          <w:sz w:val="24"/>
          <w:szCs w:val="24"/>
        </w:rPr>
        <w:t>Instructor</w:t>
      </w:r>
      <w:r w:rsidR="00CD579D">
        <w:rPr>
          <w:rFonts w:ascii="Times New Roman" w:hAnsi="Times New Roman" w:cs="Times New Roman"/>
          <w:noProof/>
          <w:sz w:val="24"/>
          <w:szCs w:val="24"/>
        </w:rPr>
        <w:t xml:space="preserve"> notes</w:t>
      </w:r>
      <w:r w:rsidRPr="00971E08">
        <w:rPr>
          <w:rFonts w:ascii="Times New Roman" w:hAnsi="Times New Roman" w:cs="Times New Roman"/>
          <w:noProof/>
          <w:sz w:val="24"/>
          <w:szCs w:val="24"/>
        </w:rPr>
        <w:t>…</w:t>
      </w:r>
      <w:r w:rsidR="00E27F11">
        <w:rPr>
          <w:rFonts w:ascii="Times New Roman" w:hAnsi="Times New Roman" w:cs="Times New Roman"/>
          <w:noProof/>
          <w:sz w:val="24"/>
          <w:szCs w:val="24"/>
        </w:rPr>
        <w:t>…</w:t>
      </w:r>
      <w:r w:rsidRPr="00971E08">
        <w:rPr>
          <w:rFonts w:ascii="Times New Roman" w:hAnsi="Times New Roman" w:cs="Times New Roman"/>
          <w:noProof/>
          <w:sz w:val="24"/>
          <w:szCs w:val="24"/>
        </w:rPr>
        <w:t>………………………………………………………………………………………</w:t>
      </w:r>
      <w:r w:rsidR="00CD579D">
        <w:rPr>
          <w:rFonts w:ascii="Times New Roman" w:hAnsi="Times New Roman" w:cs="Times New Roman"/>
          <w:noProof/>
          <w:sz w:val="24"/>
          <w:szCs w:val="24"/>
        </w:rPr>
        <w:t>……...</w:t>
      </w:r>
      <w:r w:rsidR="00E27F11">
        <w:rPr>
          <w:rFonts w:ascii="Times New Roman" w:hAnsi="Times New Roman" w:cs="Times New Roman"/>
          <w:noProof/>
          <w:sz w:val="24"/>
          <w:szCs w:val="24"/>
        </w:rPr>
        <w:t>8</w:t>
      </w:r>
    </w:p>
    <w:p w14:paraId="55D0A255" w14:textId="1EAFD34D" w:rsidR="00CD579D" w:rsidRDefault="00CD579D" w:rsidP="00656AC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Hazards…………………………...</w:t>
      </w:r>
      <w:r w:rsidRPr="00971E08">
        <w:rPr>
          <w:rFonts w:ascii="Times New Roman" w:hAnsi="Times New Roman" w:cs="Times New Roman"/>
          <w:noProof/>
          <w:sz w:val="24"/>
          <w:szCs w:val="24"/>
        </w:rPr>
        <w:t>……</w:t>
      </w:r>
      <w:r>
        <w:rPr>
          <w:rFonts w:ascii="Times New Roman" w:hAnsi="Times New Roman" w:cs="Times New Roman"/>
          <w:noProof/>
          <w:sz w:val="24"/>
          <w:szCs w:val="24"/>
        </w:rPr>
        <w:t>..……………………………………………………………………9</w:t>
      </w:r>
      <w:r w:rsidR="000F44F7">
        <w:rPr>
          <w:rFonts w:ascii="Times New Roman" w:hAnsi="Times New Roman" w:cs="Times New Roman"/>
          <w:noProof/>
          <w:sz w:val="24"/>
          <w:szCs w:val="24"/>
        </w:rPr>
        <w:t>-11</w:t>
      </w:r>
    </w:p>
    <w:p w14:paraId="3FF08B9E" w14:textId="5FA5A342" w:rsidR="00656AC5" w:rsidRPr="00971E08" w:rsidRDefault="00656AC5" w:rsidP="00656AC5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971E08">
        <w:rPr>
          <w:rFonts w:ascii="Times New Roman" w:hAnsi="Times New Roman" w:cs="Times New Roman"/>
          <w:noProof/>
          <w:sz w:val="24"/>
          <w:szCs w:val="24"/>
        </w:rPr>
        <w:t>IR data</w:t>
      </w:r>
      <w:r w:rsidR="00E27F11">
        <w:rPr>
          <w:rFonts w:ascii="Times New Roman" w:hAnsi="Times New Roman" w:cs="Times New Roman"/>
          <w:noProof/>
          <w:sz w:val="24"/>
          <w:szCs w:val="24"/>
        </w:rPr>
        <w:t xml:space="preserve"> of the products</w:t>
      </w:r>
      <w:r w:rsidRPr="00971E08">
        <w:rPr>
          <w:rFonts w:ascii="Times New Roman" w:hAnsi="Times New Roman" w:cs="Times New Roman"/>
          <w:noProof/>
          <w:sz w:val="24"/>
          <w:szCs w:val="24"/>
        </w:rPr>
        <w:t>…………………</w:t>
      </w:r>
      <w:r w:rsidR="00E27F11">
        <w:rPr>
          <w:rFonts w:ascii="Times New Roman" w:hAnsi="Times New Roman" w:cs="Times New Roman"/>
          <w:noProof/>
          <w:sz w:val="24"/>
          <w:szCs w:val="24"/>
        </w:rPr>
        <w:t>.</w:t>
      </w:r>
      <w:r w:rsidRPr="00971E08">
        <w:rPr>
          <w:rFonts w:ascii="Times New Roman" w:hAnsi="Times New Roman" w:cs="Times New Roman"/>
          <w:noProof/>
          <w:sz w:val="24"/>
          <w:szCs w:val="24"/>
        </w:rPr>
        <w:t>….</w:t>
      </w:r>
      <w:r w:rsidR="00CD579D">
        <w:rPr>
          <w:rFonts w:ascii="Times New Roman" w:hAnsi="Times New Roman" w:cs="Times New Roman"/>
          <w:noProof/>
          <w:sz w:val="24"/>
          <w:szCs w:val="24"/>
        </w:rPr>
        <w:t>………………………………………………………………..1</w:t>
      </w:r>
      <w:r w:rsidR="000F44F7">
        <w:rPr>
          <w:rFonts w:ascii="Times New Roman" w:hAnsi="Times New Roman" w:cs="Times New Roman"/>
          <w:noProof/>
          <w:sz w:val="24"/>
          <w:szCs w:val="24"/>
        </w:rPr>
        <w:t>2</w:t>
      </w:r>
      <w:r w:rsidR="00CD579D">
        <w:rPr>
          <w:rFonts w:ascii="Times New Roman" w:hAnsi="Times New Roman" w:cs="Times New Roman"/>
          <w:noProof/>
          <w:sz w:val="24"/>
          <w:szCs w:val="24"/>
        </w:rPr>
        <w:t>-1</w:t>
      </w:r>
      <w:r w:rsidR="000F44F7">
        <w:rPr>
          <w:rFonts w:ascii="Times New Roman" w:hAnsi="Times New Roman" w:cs="Times New Roman"/>
          <w:noProof/>
          <w:sz w:val="24"/>
          <w:szCs w:val="24"/>
        </w:rPr>
        <w:t>3</w:t>
      </w:r>
    </w:p>
    <w:p w14:paraId="0A290617" w14:textId="54B52702" w:rsidR="00656AC5" w:rsidRDefault="00656AC5" w:rsidP="00656AC5">
      <w:pPr>
        <w:rPr>
          <w:rFonts w:ascii="Times New Roman" w:hAnsi="Times New Roman" w:cs="Times New Roman"/>
          <w:noProof/>
          <w:sz w:val="24"/>
          <w:szCs w:val="24"/>
        </w:rPr>
      </w:pPr>
      <w:r w:rsidRPr="00971E08">
        <w:rPr>
          <w:rFonts w:ascii="Times New Roman" w:hAnsi="Times New Roman" w:cs="Times New Roman"/>
          <w:noProof/>
          <w:sz w:val="24"/>
          <w:szCs w:val="24"/>
        </w:rPr>
        <w:t>NMR data of product………………………………………………………………………………………..</w:t>
      </w:r>
      <w:r w:rsidR="00EA18C8">
        <w:rPr>
          <w:rFonts w:ascii="Times New Roman" w:hAnsi="Times New Roman" w:cs="Times New Roman"/>
          <w:noProof/>
          <w:sz w:val="24"/>
          <w:szCs w:val="24"/>
        </w:rPr>
        <w:t>1</w:t>
      </w:r>
      <w:r w:rsidR="000F44F7">
        <w:rPr>
          <w:rFonts w:ascii="Times New Roman" w:hAnsi="Times New Roman" w:cs="Times New Roman"/>
          <w:noProof/>
          <w:sz w:val="24"/>
          <w:szCs w:val="24"/>
        </w:rPr>
        <w:t>4</w:t>
      </w:r>
      <w:r w:rsidR="00EA18C8">
        <w:rPr>
          <w:rFonts w:ascii="Times New Roman" w:hAnsi="Times New Roman" w:cs="Times New Roman"/>
          <w:noProof/>
          <w:sz w:val="24"/>
          <w:szCs w:val="24"/>
        </w:rPr>
        <w:t>-</w:t>
      </w:r>
      <w:r w:rsidR="000F44F7">
        <w:rPr>
          <w:rFonts w:ascii="Times New Roman" w:hAnsi="Times New Roman" w:cs="Times New Roman"/>
          <w:noProof/>
          <w:sz w:val="24"/>
          <w:szCs w:val="24"/>
        </w:rPr>
        <w:t>15</w:t>
      </w:r>
    </w:p>
    <w:p w14:paraId="62DB6417" w14:textId="3B20FE85" w:rsidR="00E75CB5" w:rsidRPr="00971E08" w:rsidRDefault="00E75CB5" w:rsidP="00656A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NMR data of other derivatives……………………………………………………………………………</w:t>
      </w:r>
      <w:r w:rsidR="00EA18C8">
        <w:rPr>
          <w:rFonts w:ascii="Times New Roman" w:hAnsi="Times New Roman" w:cs="Times New Roman"/>
          <w:noProof/>
          <w:sz w:val="24"/>
          <w:szCs w:val="24"/>
        </w:rPr>
        <w:t>...1</w:t>
      </w:r>
      <w:r w:rsidR="000F44F7">
        <w:rPr>
          <w:rFonts w:ascii="Times New Roman" w:hAnsi="Times New Roman" w:cs="Times New Roman"/>
          <w:noProof/>
          <w:sz w:val="24"/>
          <w:szCs w:val="24"/>
        </w:rPr>
        <w:t>5</w:t>
      </w:r>
      <w:r>
        <w:rPr>
          <w:rFonts w:ascii="Times New Roman" w:hAnsi="Times New Roman" w:cs="Times New Roman"/>
          <w:noProof/>
          <w:sz w:val="24"/>
          <w:szCs w:val="24"/>
        </w:rPr>
        <w:t>-</w:t>
      </w:r>
      <w:r w:rsidR="00EA18C8">
        <w:rPr>
          <w:rFonts w:ascii="Times New Roman" w:hAnsi="Times New Roman" w:cs="Times New Roman"/>
          <w:noProof/>
          <w:sz w:val="24"/>
          <w:szCs w:val="24"/>
        </w:rPr>
        <w:t>1</w:t>
      </w:r>
      <w:r w:rsidR="000F44F7">
        <w:rPr>
          <w:rFonts w:ascii="Times New Roman" w:hAnsi="Times New Roman" w:cs="Times New Roman"/>
          <w:noProof/>
          <w:sz w:val="24"/>
          <w:szCs w:val="24"/>
        </w:rPr>
        <w:t>9</w:t>
      </w:r>
    </w:p>
    <w:p w14:paraId="159BA7FD" w14:textId="77777777" w:rsidR="00656AC5" w:rsidRPr="00971E08" w:rsidRDefault="00656AC5" w:rsidP="00656AC5">
      <w:pPr>
        <w:rPr>
          <w:rFonts w:ascii="Times New Roman" w:hAnsi="Times New Roman" w:cs="Times New Roman"/>
          <w:sz w:val="24"/>
          <w:szCs w:val="24"/>
        </w:rPr>
        <w:sectPr w:rsidR="00656AC5" w:rsidRPr="00971E08" w:rsidSect="001E4140">
          <w:footerReference w:type="default" r:id="rId9"/>
          <w:footnotePr>
            <w:numFmt w:val="chicago"/>
            <w:numStart w:val="3"/>
          </w:footnotePr>
          <w:pgSz w:w="12240" w:h="15840"/>
          <w:pgMar w:top="994" w:right="778" w:bottom="994" w:left="778" w:header="720" w:footer="720" w:gutter="0"/>
          <w:cols w:space="720"/>
          <w:docGrid w:linePitch="360"/>
        </w:sectPr>
      </w:pPr>
      <w:r w:rsidRPr="00971E08">
        <w:rPr>
          <w:rFonts w:ascii="Times New Roman" w:hAnsi="Times New Roman" w:cs="Times New Roman"/>
          <w:sz w:val="24"/>
          <w:szCs w:val="24"/>
        </w:rPr>
        <w:fldChar w:fldCharType="end"/>
      </w:r>
    </w:p>
    <w:p w14:paraId="0F886264" w14:textId="77777777" w:rsidR="000F3E37" w:rsidRPr="00971E08" w:rsidRDefault="000F3E37" w:rsidP="000F3E37">
      <w:pPr>
        <w:tabs>
          <w:tab w:val="left" w:pos="9000"/>
        </w:tabs>
        <w:spacing w:after="0" w:line="240" w:lineRule="atLeast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Student Handout</w:t>
      </w:r>
    </w:p>
    <w:p w14:paraId="7E3342C2" w14:textId="77777777" w:rsidR="000F3E37" w:rsidRPr="00971E08" w:rsidRDefault="000F3E37" w:rsidP="000F3E37">
      <w:pPr>
        <w:tabs>
          <w:tab w:val="left" w:pos="9000"/>
        </w:tabs>
        <w:spacing w:after="0" w:line="240" w:lineRule="atLeast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F9501AB" w14:textId="77777777" w:rsidR="000F3E37" w:rsidRPr="00971E08" w:rsidRDefault="000F3E37" w:rsidP="000F3E37">
      <w:pPr>
        <w:tabs>
          <w:tab w:val="left" w:pos="9000"/>
        </w:tabs>
        <w:spacing w:after="0" w:line="240" w:lineRule="atLeast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b/>
          <w:sz w:val="24"/>
          <w:szCs w:val="24"/>
        </w:rPr>
        <w:t>Synthesis of N-(4-Chlorophenyl)</w:t>
      </w:r>
      <w:r w:rsidR="005B2BA8">
        <w:rPr>
          <w:rFonts w:ascii="Times New Roman" w:eastAsia="Times New Roman" w:hAnsi="Times New Roman" w:cs="Times New Roman"/>
          <w:b/>
          <w:sz w:val="24"/>
          <w:szCs w:val="24"/>
        </w:rPr>
        <w:t>-</w:t>
      </w:r>
      <w:r w:rsidRPr="00971E08">
        <w:rPr>
          <w:rFonts w:ascii="Times New Roman" w:eastAsia="Times New Roman" w:hAnsi="Times New Roman" w:cs="Times New Roman"/>
          <w:b/>
          <w:sz w:val="24"/>
          <w:szCs w:val="24"/>
        </w:rPr>
        <w:t xml:space="preserve">maleimide for use in a green Diels-Alder Reaction </w:t>
      </w:r>
    </w:p>
    <w:p w14:paraId="626DB3E4" w14:textId="77777777" w:rsidR="000F3E37" w:rsidRPr="00971E08" w:rsidRDefault="000F3E37" w:rsidP="000F3E37">
      <w:pPr>
        <w:tabs>
          <w:tab w:val="left" w:pos="9000"/>
        </w:tabs>
        <w:spacing w:after="0" w:line="240" w:lineRule="atLeast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59B2991" w14:textId="77777777" w:rsidR="000F3E37" w:rsidRPr="00971E08" w:rsidRDefault="000F3E37" w:rsidP="000F3E37">
      <w:pPr>
        <w:keepNext/>
        <w:spacing w:after="0" w:line="240" w:lineRule="exact"/>
        <w:outlineLvl w:val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b/>
          <w:sz w:val="24"/>
          <w:szCs w:val="24"/>
        </w:rPr>
        <w:t>Background</w:t>
      </w:r>
    </w:p>
    <w:p w14:paraId="4C965D31" w14:textId="77777777" w:rsidR="000F3E37" w:rsidRPr="00971E08" w:rsidRDefault="000F3E37" w:rsidP="000F3E3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14:paraId="3F81FF83" w14:textId="77777777" w:rsidR="00656AC5" w:rsidRPr="00971E08" w:rsidRDefault="000F3E37" w:rsidP="00167087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The maleimide moiety is key to the biological function of several chemical products used as pharmaceuticals, herbicides, and crop </w:t>
      </w:r>
      <w:proofErr w:type="spellStart"/>
      <w:r w:rsidRPr="00971E08">
        <w:rPr>
          <w:rFonts w:ascii="Times New Roman" w:eastAsia="Times New Roman" w:hAnsi="Times New Roman" w:cs="Times New Roman"/>
          <w:sz w:val="24"/>
          <w:szCs w:val="24"/>
        </w:rPr>
        <w:t>safeners</w:t>
      </w:r>
      <w:proofErr w:type="spellEnd"/>
      <w:r w:rsidRPr="00971E08">
        <w:rPr>
          <w:rFonts w:ascii="Times New Roman" w:eastAsia="Times New Roman" w:hAnsi="Times New Roman" w:cs="Times New Roman"/>
          <w:sz w:val="24"/>
          <w:szCs w:val="24"/>
        </w:rPr>
        <w:t>, but they a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re very expensive to purchase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In this two week experiment, you will be synthesizing an N-(4-chlorophenyl)</w:t>
      </w:r>
      <w:r w:rsidR="00822181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maleimide in a two-step synthesis that utilizes cost effective 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green reagents and conditions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In the second week of the e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>xperiment, you will react the N</w:t>
      </w:r>
      <w:r w:rsidR="00822181" w:rsidRPr="00971E08">
        <w:rPr>
          <w:rFonts w:ascii="Times New Roman" w:eastAsia="Times New Roman" w:hAnsi="Times New Roman" w:cs="Times New Roman"/>
          <w:sz w:val="24"/>
          <w:szCs w:val="24"/>
        </w:rPr>
        <w:t>-(4-chlorophenyl)</w:t>
      </w:r>
      <w:r w:rsidR="00822181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maleimide with 2,5-dimethylfuran in a Diels-Alder reaction to yield </w:t>
      </w:r>
      <w:r w:rsidR="00167087" w:rsidRPr="00167087">
        <w:rPr>
          <w:rFonts w:ascii="Times New Roman" w:eastAsia="Times New Roman" w:hAnsi="Times New Roman" w:cs="Times New Roman"/>
          <w:sz w:val="24"/>
          <w:szCs w:val="24"/>
        </w:rPr>
        <w:t>2-(4-chlorophenyl)-3a,4,7,7a-tetrahydro-4,7-dimethyl-4,7-epoxy-1H-isoindole-1,3(2H)-dione.</w:t>
      </w:r>
    </w:p>
    <w:p w14:paraId="79340ED7" w14:textId="77777777" w:rsidR="00167087" w:rsidRDefault="00167087" w:rsidP="00656AC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D2A4E88" w14:textId="77777777" w:rsidR="001C2304" w:rsidRPr="00971E08" w:rsidRDefault="00656AC5" w:rsidP="001C230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71E08">
        <w:rPr>
          <w:rFonts w:ascii="Times New Roman" w:hAnsi="Times New Roman" w:cs="Times New Roman"/>
          <w:b/>
          <w:sz w:val="24"/>
          <w:szCs w:val="24"/>
        </w:rPr>
        <w:t>PART 1</w:t>
      </w:r>
      <w:r w:rsidR="001C2304" w:rsidRPr="001C230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1C2304" w:rsidRPr="00971E08">
        <w:rPr>
          <w:rFonts w:ascii="Times New Roman" w:eastAsia="Times New Roman" w:hAnsi="Times New Roman" w:cs="Times New Roman"/>
          <w:b/>
          <w:sz w:val="24"/>
          <w:szCs w:val="24"/>
        </w:rPr>
        <w:t xml:space="preserve">– Synthesis of </w:t>
      </w:r>
      <w:r w:rsidR="00100B83" w:rsidRPr="00100B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 w:rsidR="00100B83" w:rsidRPr="00100B83">
        <w:rPr>
          <w:rFonts w:ascii="Times New Roman" w:hAnsi="Times New Roman" w:cs="Times New Roman"/>
          <w:b/>
          <w:bCs/>
          <w:iCs/>
          <w:sz w:val="24"/>
          <w:szCs w:val="24"/>
        </w:rPr>
        <w:t>-(4</w:t>
      </w:r>
      <w:r w:rsidR="00100B83" w:rsidRPr="00100B83">
        <w:rPr>
          <w:rFonts w:ascii="Calibri" w:eastAsia="Calibri" w:hAnsi="Calibri" w:cs="Calibri"/>
          <w:b/>
          <w:bCs/>
          <w:iCs/>
          <w:sz w:val="24"/>
          <w:szCs w:val="24"/>
        </w:rPr>
        <w:t>‐</w:t>
      </w:r>
      <w:r w:rsidR="00100B83" w:rsidRPr="00100B83">
        <w:rPr>
          <w:rFonts w:ascii="Times New Roman" w:hAnsi="Times New Roman" w:cs="Times New Roman"/>
          <w:b/>
          <w:bCs/>
          <w:iCs/>
          <w:sz w:val="24"/>
          <w:szCs w:val="24"/>
        </w:rPr>
        <w:t>chloro)</w:t>
      </w:r>
      <w:proofErr w:type="spellStart"/>
      <w:r w:rsidR="00100B83" w:rsidRPr="00100B83">
        <w:rPr>
          <w:rFonts w:ascii="Times New Roman" w:hAnsi="Times New Roman" w:cs="Times New Roman"/>
          <w:b/>
          <w:bCs/>
          <w:iCs/>
          <w:sz w:val="24"/>
          <w:szCs w:val="24"/>
        </w:rPr>
        <w:t>maleanilic</w:t>
      </w:r>
      <w:proofErr w:type="spellEnd"/>
      <w:r w:rsidR="00100B83" w:rsidRPr="00100B83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acid</w:t>
      </w:r>
    </w:p>
    <w:p w14:paraId="3B139E22" w14:textId="77777777" w:rsidR="00656AC5" w:rsidRPr="00971E08" w:rsidRDefault="00656AC5" w:rsidP="00656AC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AA65950" w14:textId="77777777" w:rsidR="00656AC5" w:rsidRPr="00971E08" w:rsidRDefault="00BE4E70" w:rsidP="00656AC5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E4E70">
        <w:rPr>
          <w:rFonts w:ascii="Times New Roman" w:hAnsi="Times New Roman" w:cs="Times New Roman"/>
          <w:noProof/>
          <w:sz w:val="24"/>
          <w:szCs w:val="24"/>
        </w:rPr>
        <w:object w:dxaOrig="6712" w:dyaOrig="2504" w14:anchorId="7DAA12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36pt;height:124.65pt;mso-width-percent:0;mso-height-percent:0;mso-width-percent:0;mso-height-percent:0" o:ole="">
            <v:imagedata r:id="rId10" o:title=""/>
          </v:shape>
          <o:OLEObject Type="Embed" ProgID="ChemDraw.Document.6.0" ShapeID="_x0000_i1028" DrawAspect="Content" ObjectID="_1617626494" r:id="rId11"/>
        </w:object>
      </w:r>
    </w:p>
    <w:p w14:paraId="5ABD3F88" w14:textId="77777777" w:rsidR="00656AC5" w:rsidRPr="00971E08" w:rsidRDefault="00656AC5" w:rsidP="00656A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3B2CC8" w14:textId="77777777" w:rsidR="000F3E37" w:rsidRPr="00971E08" w:rsidRDefault="000F3E37" w:rsidP="00E52B04">
      <w:pPr>
        <w:spacing w:after="0" w:line="240" w:lineRule="auto"/>
        <w:ind w:left="720" w:right="2610"/>
        <w:jc w:val="center"/>
        <w:rPr>
          <w:rFonts w:ascii="Times New Roman" w:eastAsia="Times New Roman" w:hAnsi="Times New Roman" w:cs="Times New Roman"/>
          <w:i/>
          <w:color w:val="303030"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i/>
          <w:sz w:val="24"/>
          <w:szCs w:val="24"/>
        </w:rPr>
        <w:t>Scheme 1:</w:t>
      </w:r>
      <w:r w:rsidR="00841E8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971E08">
        <w:rPr>
          <w:rFonts w:ascii="Times New Roman" w:eastAsia="Times New Roman" w:hAnsi="Times New Roman" w:cs="Times New Roman"/>
          <w:i/>
          <w:sz w:val="24"/>
          <w:szCs w:val="24"/>
        </w:rPr>
        <w:t xml:space="preserve"> Synthesis of </w:t>
      </w:r>
      <w:proofErr w:type="spellStart"/>
      <w:r w:rsidR="00100B83">
        <w:rPr>
          <w:rFonts w:ascii="Times New Roman" w:eastAsia="Times New Roman" w:hAnsi="Times New Roman" w:cs="Times New Roman"/>
          <w:i/>
          <w:color w:val="303030"/>
          <w:sz w:val="24"/>
          <w:szCs w:val="24"/>
        </w:rPr>
        <w:t>maleanilic</w:t>
      </w:r>
      <w:proofErr w:type="spellEnd"/>
      <w:r w:rsidR="00100B83">
        <w:rPr>
          <w:rFonts w:ascii="Times New Roman" w:eastAsia="Times New Roman" w:hAnsi="Times New Roman" w:cs="Times New Roman"/>
          <w:i/>
          <w:color w:val="303030"/>
          <w:sz w:val="24"/>
          <w:szCs w:val="24"/>
        </w:rPr>
        <w:t xml:space="preserve"> acid</w:t>
      </w:r>
      <w:r w:rsidRPr="00971E08">
        <w:rPr>
          <w:rFonts w:ascii="Times New Roman" w:eastAsia="Times New Roman" w:hAnsi="Times New Roman" w:cs="Times New Roman"/>
          <w:i/>
          <w:color w:val="303030"/>
          <w:sz w:val="24"/>
          <w:szCs w:val="24"/>
        </w:rPr>
        <w:t xml:space="preserve"> (</w:t>
      </w:r>
      <w:r w:rsidRPr="00971E08">
        <w:rPr>
          <w:rFonts w:ascii="Times New Roman" w:eastAsia="Times New Roman" w:hAnsi="Times New Roman" w:cs="Times New Roman"/>
          <w:b/>
          <w:i/>
          <w:color w:val="303030"/>
          <w:sz w:val="24"/>
          <w:szCs w:val="24"/>
        </w:rPr>
        <w:t>3</w:t>
      </w:r>
      <w:r w:rsidRPr="00971E08">
        <w:rPr>
          <w:rFonts w:ascii="Times New Roman" w:eastAsia="Times New Roman" w:hAnsi="Times New Roman" w:cs="Times New Roman"/>
          <w:i/>
          <w:color w:val="303030"/>
          <w:sz w:val="24"/>
          <w:szCs w:val="24"/>
        </w:rPr>
        <w:t>)</w:t>
      </w:r>
    </w:p>
    <w:p w14:paraId="1D16EA1B" w14:textId="77777777" w:rsidR="00E52B04" w:rsidRDefault="00E52B04" w:rsidP="00656A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31CF78" w14:textId="77777777" w:rsidR="00656AC5" w:rsidRPr="00971E08" w:rsidRDefault="00656AC5" w:rsidP="00656A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hAnsi="Times New Roman" w:cs="Times New Roman"/>
          <w:sz w:val="24"/>
          <w:szCs w:val="24"/>
        </w:rPr>
        <w:t>Reagent Table 1</w:t>
      </w:r>
    </w:p>
    <w:p w14:paraId="37F10E21" w14:textId="77777777" w:rsidR="00656AC5" w:rsidRPr="00971E08" w:rsidRDefault="00656AC5" w:rsidP="00656AC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1134"/>
        <w:gridCol w:w="1276"/>
        <w:gridCol w:w="992"/>
        <w:gridCol w:w="1143"/>
      </w:tblGrid>
      <w:tr w:rsidR="00656AC5" w:rsidRPr="00971E08" w14:paraId="590B16F9" w14:textId="77777777" w:rsidTr="001E4140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7D22B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a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068EB7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W (g/</w:t>
            </w: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ol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DED2D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mount added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0CA5C" w14:textId="77777777" w:rsidR="00656AC5" w:rsidRPr="00971E08" w:rsidRDefault="00656AC5" w:rsidP="001E4140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mol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8024A9" w14:textId="77777777" w:rsidR="00656AC5" w:rsidRPr="00971E08" w:rsidRDefault="00656AC5" w:rsidP="001E4140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p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(</w:t>
            </w: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perscript"/>
              </w:rPr>
              <w:t>o</w:t>
            </w: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656AC5" w:rsidRPr="00971E08" w14:paraId="0D61CFFF" w14:textId="77777777" w:rsidTr="001E4140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7D3569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Maleic anhydride (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6C6A5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8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FAF6A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0.588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93892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6 mmol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2C0252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52.6</w:t>
            </w:r>
          </w:p>
        </w:tc>
      </w:tr>
      <w:tr w:rsidR="00656AC5" w:rsidRPr="00971E08" w14:paraId="71AAF0CC" w14:textId="77777777" w:rsidTr="001E4140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7512B2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</w:t>
            </w: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chloroaniline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2)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B252F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27.57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E52EA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0.7654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FC8DA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6 mmol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93820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72.5</w:t>
            </w:r>
          </w:p>
        </w:tc>
      </w:tr>
      <w:tr w:rsidR="00656AC5" w:rsidRPr="00971E08" w14:paraId="7C3A5600" w14:textId="77777777" w:rsidTr="001E4140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4C5C2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Ethyl Aceta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8382DB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8.11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01486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20-25mL (total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605A61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782543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656AC5" w:rsidRPr="00971E08" w14:paraId="02150D3E" w14:textId="77777777" w:rsidTr="001E4140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0235F5" w14:textId="77777777" w:rsidR="00656AC5" w:rsidRPr="00971E08" w:rsidRDefault="00100B83" w:rsidP="00656AC5">
            <w:pPr>
              <w:numPr>
                <w:ilvl w:val="0"/>
                <w:numId w:val="3"/>
              </w:numPr>
              <w:shd w:val="clear" w:color="auto" w:fill="FFFFFF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aleanili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  <w:r w:rsidR="00656AC5" w:rsidRPr="00971E08">
              <w:rPr>
                <w:rFonts w:ascii="Times New Roman" w:hAnsi="Times New Roman" w:cs="Times New Roman"/>
                <w:sz w:val="24"/>
                <w:szCs w:val="24"/>
              </w:rPr>
              <w:t xml:space="preserve"> (3)</w:t>
            </w:r>
          </w:p>
          <w:p w14:paraId="20DCF0DE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12799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225.6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290634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FC8C3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5D2CE" w14:textId="77777777" w:rsidR="00656AC5" w:rsidRPr="00971E08" w:rsidRDefault="00656AC5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199</w:t>
            </w:r>
          </w:p>
        </w:tc>
      </w:tr>
    </w:tbl>
    <w:p w14:paraId="7CA9C648" w14:textId="77777777" w:rsidR="000F3E37" w:rsidRPr="00971E08" w:rsidRDefault="000F3E37" w:rsidP="000F3E3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1828B24B" w14:textId="77777777" w:rsidR="000F3E37" w:rsidRPr="00971E08" w:rsidRDefault="000F3E37" w:rsidP="000F3E3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b/>
          <w:bCs/>
          <w:sz w:val="24"/>
          <w:szCs w:val="24"/>
        </w:rPr>
        <w:t>Procedure</w:t>
      </w:r>
    </w:p>
    <w:p w14:paraId="6C4CB4A5" w14:textId="77777777" w:rsidR="000F3E37" w:rsidRPr="00971E08" w:rsidRDefault="000F3E37" w:rsidP="000F3E37">
      <w:pPr>
        <w:spacing w:after="0" w:line="240" w:lineRule="auto"/>
        <w:ind w:left="36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Obtain 10 mmol (0.980 g) of maleic anhydride (1) and 10 mmol (1.275 g) of </w:t>
      </w:r>
      <w:r w:rsidRPr="00971E08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-</w:t>
      </w:r>
      <w:proofErr w:type="spellStart"/>
      <w:r w:rsidRPr="00971E08">
        <w:rPr>
          <w:rFonts w:ascii="Times New Roman" w:eastAsia="Times New Roman" w:hAnsi="Times New Roman" w:cs="Times New Roman"/>
          <w:sz w:val="24"/>
          <w:szCs w:val="24"/>
        </w:rPr>
        <w:t>chloroaniline</w:t>
      </w:r>
      <w:proofErr w:type="spellEnd"/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 (2) in two separate clean beakers. Dissolve each comp</w:t>
      </w:r>
      <w:r w:rsidR="00D32F01" w:rsidRPr="00971E08">
        <w:rPr>
          <w:rFonts w:ascii="Times New Roman" w:eastAsia="Times New Roman" w:hAnsi="Times New Roman" w:cs="Times New Roman"/>
          <w:sz w:val="24"/>
          <w:szCs w:val="24"/>
        </w:rPr>
        <w:t xml:space="preserve">ound in 5 mL of ethyl acetate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Place a stir bar into </w:t>
      </w:r>
      <w:r w:rsidRPr="00971E08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-</w:t>
      </w:r>
      <w:proofErr w:type="spellStart"/>
      <w:r w:rsidRPr="00971E08">
        <w:rPr>
          <w:rFonts w:ascii="Times New Roman" w:eastAsia="Times New Roman" w:hAnsi="Times New Roman" w:cs="Times New Roman"/>
          <w:sz w:val="24"/>
          <w:szCs w:val="24"/>
        </w:rPr>
        <w:t>chloroaniline</w:t>
      </w:r>
      <w:proofErr w:type="spellEnd"/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 solution and rapidly stir the solution on a stir plate. Pour the maleic anhydride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solution into the </w:t>
      </w:r>
      <w:r w:rsidRPr="00971E08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-</w:t>
      </w:r>
      <w:proofErr w:type="spellStart"/>
      <w:r w:rsidRPr="00971E08">
        <w:rPr>
          <w:rFonts w:ascii="Times New Roman" w:eastAsia="Times New Roman" w:hAnsi="Times New Roman" w:cs="Times New Roman"/>
          <w:sz w:val="24"/>
          <w:szCs w:val="24"/>
        </w:rPr>
        <w:t>chloroaniline</w:t>
      </w:r>
      <w:proofErr w:type="spellEnd"/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 solution; a light green precipitate should form. Stir for an additional 5 minutes while adding an add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itional 5 mL of ethyl acetate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Suction filter the product and use additional 3 mL of ethyl acetate to wash out 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>beaker containing the product. Dry and weigh the product.</w:t>
      </w:r>
    </w:p>
    <w:p w14:paraId="55BB1022" w14:textId="77777777" w:rsidR="00656AC5" w:rsidRPr="00971E08" w:rsidRDefault="000F3E37" w:rsidP="000F3E37">
      <w:pPr>
        <w:spacing w:after="0" w:line="240" w:lineRule="auto"/>
        <w:ind w:left="36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sz w:val="24"/>
          <w:szCs w:val="24"/>
        </w:rPr>
        <w:t>After setting up part 2, analyze the purity and identity of the product usi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ng IR, melting point, and TLC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To test the product by TLC, prepare spotting solutions of your amide-acid product (3) and </w:t>
      </w:r>
      <w:r w:rsidRPr="00971E08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-</w:t>
      </w:r>
      <w:proofErr w:type="spellStart"/>
      <w:r w:rsidRPr="00971E08">
        <w:rPr>
          <w:rFonts w:ascii="Times New Roman" w:eastAsia="Times New Roman" w:hAnsi="Times New Roman" w:cs="Times New Roman"/>
          <w:sz w:val="24"/>
          <w:szCs w:val="24"/>
        </w:rPr>
        <w:t>chloroaniline</w:t>
      </w:r>
      <w:proofErr w:type="spellEnd"/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 in acetone (save the amide-acid spotting s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olution for next week)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Spot each solution on the same plate and elute using a 50:50 solutio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n of ethyl acetate and hexane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Finally, prepare an NMR solution of your </w:t>
      </w:r>
      <w:proofErr w:type="spellStart"/>
      <w:r w:rsidR="005B7FA0">
        <w:rPr>
          <w:rFonts w:ascii="Times New Roman" w:eastAsia="Times New Roman" w:hAnsi="Times New Roman" w:cs="Times New Roman"/>
          <w:sz w:val="24"/>
          <w:szCs w:val="24"/>
        </w:rPr>
        <w:t>maleanilic</w:t>
      </w:r>
      <w:proofErr w:type="spellEnd"/>
      <w:r w:rsidR="005B7FA0">
        <w:rPr>
          <w:rFonts w:ascii="Times New Roman" w:eastAsia="Times New Roman" w:hAnsi="Times New Roman" w:cs="Times New Roman"/>
          <w:sz w:val="24"/>
          <w:szCs w:val="24"/>
        </w:rPr>
        <w:t xml:space="preserve"> acid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 in d</w:t>
      </w:r>
      <w:r w:rsidRPr="00971E0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-DMSO and submit for </w:t>
      </w:r>
      <w:r w:rsidRPr="00971E0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5B7FA0">
        <w:rPr>
          <w:rFonts w:ascii="Times New Roman" w:eastAsia="Times New Roman" w:hAnsi="Times New Roman" w:cs="Times New Roman"/>
          <w:sz w:val="24"/>
          <w:szCs w:val="24"/>
        </w:rPr>
        <w:t xml:space="preserve">H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NMR analysis. </w:t>
      </w:r>
      <w:r w:rsidRPr="00971E08">
        <w:rPr>
          <w:rFonts w:ascii="Times New Roman" w:hAnsi="Times New Roman" w:cs="Times New Roman"/>
          <w:sz w:val="24"/>
          <w:szCs w:val="24"/>
        </w:rPr>
        <w:t xml:space="preserve">Calculate the percent </w:t>
      </w:r>
      <w:r w:rsidR="00656AC5" w:rsidRPr="00971E08">
        <w:rPr>
          <w:rFonts w:ascii="Times New Roman" w:hAnsi="Times New Roman" w:cs="Times New Roman"/>
          <w:sz w:val="24"/>
          <w:szCs w:val="24"/>
        </w:rPr>
        <w:t xml:space="preserve">yield of the product. You can use </w:t>
      </w:r>
      <w:r w:rsidR="00656AC5" w:rsidRPr="00971E08">
        <w:rPr>
          <w:rFonts w:ascii="Times New Roman" w:hAnsi="Times New Roman" w:cs="Times New Roman"/>
          <w:i/>
          <w:sz w:val="24"/>
          <w:szCs w:val="24"/>
        </w:rPr>
        <w:t>p</w:t>
      </w:r>
      <w:r w:rsidR="00656AC5" w:rsidRPr="00971E08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656AC5" w:rsidRPr="00971E08">
        <w:rPr>
          <w:rFonts w:ascii="Times New Roman" w:hAnsi="Times New Roman" w:cs="Times New Roman"/>
          <w:sz w:val="24"/>
          <w:szCs w:val="24"/>
        </w:rPr>
        <w:t>chloroaniline</w:t>
      </w:r>
      <w:proofErr w:type="spellEnd"/>
      <w:r w:rsidR="00656AC5" w:rsidRPr="00971E08">
        <w:rPr>
          <w:rFonts w:ascii="Times New Roman" w:hAnsi="Times New Roman" w:cs="Times New Roman"/>
          <w:sz w:val="24"/>
          <w:szCs w:val="24"/>
        </w:rPr>
        <w:t xml:space="preserve"> as the limiting reagent.</w:t>
      </w:r>
    </w:p>
    <w:p w14:paraId="0466BB4D" w14:textId="77777777" w:rsidR="00656AC5" w:rsidRPr="00971E08" w:rsidRDefault="00656AC5" w:rsidP="00656AC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42C2F5E" w14:textId="77777777" w:rsidR="000F3E37" w:rsidRPr="00971E08" w:rsidRDefault="001C2304" w:rsidP="000F3E3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ART 2</w:t>
      </w:r>
      <w:r w:rsidR="000F3E37" w:rsidRPr="00971E08">
        <w:rPr>
          <w:rFonts w:ascii="Times New Roman" w:eastAsia="Times New Roman" w:hAnsi="Times New Roman" w:cs="Times New Roman"/>
          <w:b/>
          <w:sz w:val="24"/>
          <w:szCs w:val="24"/>
        </w:rPr>
        <w:t xml:space="preserve"> – Synthesis of N-(4-Chlorophenyl)</w:t>
      </w:r>
      <w:r w:rsidR="000038B9">
        <w:rPr>
          <w:rFonts w:ascii="Times New Roman" w:eastAsia="Times New Roman" w:hAnsi="Times New Roman" w:cs="Times New Roman"/>
          <w:b/>
          <w:sz w:val="24"/>
          <w:szCs w:val="24"/>
        </w:rPr>
        <w:t>-</w:t>
      </w:r>
      <w:r w:rsidR="000F3E37" w:rsidRPr="00971E08">
        <w:rPr>
          <w:rFonts w:ascii="Times New Roman" w:eastAsia="Times New Roman" w:hAnsi="Times New Roman" w:cs="Times New Roman"/>
          <w:b/>
          <w:sz w:val="24"/>
          <w:szCs w:val="24"/>
        </w:rPr>
        <w:t>maleimide</w:t>
      </w:r>
    </w:p>
    <w:p w14:paraId="5E222467" w14:textId="77777777" w:rsidR="000F3E37" w:rsidRPr="00971E08" w:rsidRDefault="000F3E37" w:rsidP="000F3E3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EDB7BFA" w14:textId="77777777" w:rsidR="000F3E37" w:rsidRPr="00971E08" w:rsidRDefault="00BE4E70" w:rsidP="000F3E37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BE4E70">
        <w:rPr>
          <w:rFonts w:ascii="Times New Roman" w:eastAsia="Times New Roman" w:hAnsi="Times New Roman" w:cs="Times New Roman"/>
          <w:noProof/>
          <w:sz w:val="24"/>
          <w:szCs w:val="24"/>
        </w:rPr>
        <w:object w:dxaOrig="6757" w:dyaOrig="2640" w14:anchorId="00A5B95E">
          <v:shape id="_x0000_i1027" type="#_x0000_t75" alt="" style="width:336.65pt;height:132pt;mso-width-percent:0;mso-height-percent:0;mso-width-percent:0;mso-height-percent:0" o:ole="">
            <v:imagedata r:id="rId12" o:title=""/>
          </v:shape>
          <o:OLEObject Type="Embed" ProgID="ACD.ChemSketch.20" ShapeID="_x0000_i1027" DrawAspect="Content" ObjectID="_1617626495" r:id="rId13"/>
        </w:object>
      </w:r>
    </w:p>
    <w:p w14:paraId="253009A0" w14:textId="77777777" w:rsidR="000F3E37" w:rsidRPr="00971E08" w:rsidRDefault="000F3E37" w:rsidP="000F3E37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3EEE16DE" w14:textId="77777777" w:rsidR="000F3E37" w:rsidRPr="00971E08" w:rsidRDefault="000F3E37" w:rsidP="00E52B04">
      <w:pPr>
        <w:spacing w:after="0" w:line="240" w:lineRule="auto"/>
        <w:ind w:left="720" w:right="2610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i/>
          <w:sz w:val="24"/>
          <w:szCs w:val="24"/>
        </w:rPr>
        <w:t>Scheme 2:  Synthesis of N-(4-Chlorophenyl)maleimide (4)</w:t>
      </w:r>
    </w:p>
    <w:p w14:paraId="131FCCD4" w14:textId="77777777" w:rsidR="00E52B04" w:rsidRDefault="00E52B04" w:rsidP="000F3E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F01106" w14:textId="77777777" w:rsidR="000F3E37" w:rsidRPr="00971E08" w:rsidRDefault="000F3E37" w:rsidP="000F3E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hAnsi="Times New Roman" w:cs="Times New Roman"/>
          <w:sz w:val="24"/>
          <w:szCs w:val="24"/>
        </w:rPr>
        <w:t>Reagent Table 2</w:t>
      </w:r>
    </w:p>
    <w:p w14:paraId="6AC9ECDE" w14:textId="77777777" w:rsidR="000F3E37" w:rsidRPr="00971E08" w:rsidRDefault="000F3E37" w:rsidP="000F3E3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090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0"/>
        <w:gridCol w:w="1440"/>
        <w:gridCol w:w="1170"/>
        <w:gridCol w:w="1170"/>
        <w:gridCol w:w="1080"/>
        <w:gridCol w:w="1080"/>
      </w:tblGrid>
      <w:tr w:rsidR="000F3E37" w:rsidRPr="00971E08" w14:paraId="2605CFF9" w14:textId="77777777" w:rsidTr="001E4140"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90EABF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am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A8304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W (g/</w:t>
            </w: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ol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1244B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mount added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6A240B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mo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F588D2" w14:textId="77777777" w:rsidR="000F3E37" w:rsidRPr="00971E08" w:rsidRDefault="000F3E37" w:rsidP="001E4140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p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(</w:t>
            </w: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perscript"/>
              </w:rPr>
              <w:t>o</w:t>
            </w: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EBD6D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 (g/mL)</w:t>
            </w:r>
          </w:p>
        </w:tc>
      </w:tr>
      <w:tr w:rsidR="000F3E37" w:rsidRPr="00971E08" w14:paraId="5AE8AB05" w14:textId="77777777" w:rsidTr="001E4140">
        <w:trPr>
          <w:trHeight w:val="881"/>
        </w:trPr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0840F9" w14:textId="77777777" w:rsidR="000F3E37" w:rsidRPr="00971E08" w:rsidRDefault="00100B83" w:rsidP="001E414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aleanili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  <w:r w:rsidR="000F3E37" w:rsidRPr="00971E08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0F3E37" w:rsidRPr="00971E08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="000F3E37" w:rsidRPr="00971E0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7FB16F2A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28EE0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225.63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300183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0.9025 g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6EC22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8DC39E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19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67A8F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F3E37" w:rsidRPr="00971E08" w14:paraId="458F7D4A" w14:textId="77777777" w:rsidTr="001E4140"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F5CE50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Acetic anhydrid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89154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102.0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C1B30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3.0 mL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BA17A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EC97F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4D07E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1.08</w:t>
            </w:r>
          </w:p>
        </w:tc>
      </w:tr>
      <w:tr w:rsidR="000F3E37" w:rsidRPr="00971E08" w14:paraId="16492C9D" w14:textId="77777777" w:rsidTr="001E4140"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6621E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Sodium acetat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AED165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82.03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3E7E2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0.3 g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39AEC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B370F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32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5C26CC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F3E37" w:rsidRPr="00971E08" w14:paraId="5CE0763C" w14:textId="77777777" w:rsidTr="001E4140"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147F9" w14:textId="77777777" w:rsidR="000F3E37" w:rsidRPr="00971E08" w:rsidRDefault="000F3E37" w:rsidP="001E41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>N-(4-chlorophenyl)maleimide</w:t>
            </w:r>
          </w:p>
          <w:p w14:paraId="3372D321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71E08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A7141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207.6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7A368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489A1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0857D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109-11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DAF06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2A24D2B6" w14:textId="77777777" w:rsidR="000F3E37" w:rsidRPr="00971E08" w:rsidRDefault="000F3E37" w:rsidP="000F3E37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61B44DB5" w14:textId="77777777" w:rsidR="000F3E37" w:rsidRPr="00971E08" w:rsidRDefault="000F3E37" w:rsidP="000F3E3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b/>
          <w:bCs/>
          <w:sz w:val="24"/>
          <w:szCs w:val="24"/>
        </w:rPr>
        <w:t>Procedure</w:t>
      </w:r>
    </w:p>
    <w:p w14:paraId="5D15FE6E" w14:textId="2BB8790A" w:rsidR="000F3E37" w:rsidRPr="00971E08" w:rsidRDefault="00841E8B" w:rsidP="000F3E37">
      <w:pPr>
        <w:spacing w:after="0" w:line="240" w:lineRule="auto"/>
        <w:ind w:left="360" w:firstLine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Week 1.</w:t>
      </w:r>
      <w:r w:rsidRPr="00841E8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 xml:space="preserve">Prepare a solution of 0.004 mole (1.32g) of </w:t>
      </w:r>
      <w:proofErr w:type="spellStart"/>
      <w:r w:rsidR="005B7FA0">
        <w:rPr>
          <w:rFonts w:ascii="Times New Roman" w:eastAsia="Times New Roman" w:hAnsi="Times New Roman" w:cs="Times New Roman"/>
          <w:color w:val="303030"/>
          <w:sz w:val="24"/>
          <w:szCs w:val="24"/>
        </w:rPr>
        <w:t>maleanilic</w:t>
      </w:r>
      <w:proofErr w:type="spellEnd"/>
      <w:r w:rsidR="005B7FA0">
        <w:rPr>
          <w:rFonts w:ascii="Times New Roman" w:eastAsia="Times New Roman" w:hAnsi="Times New Roman" w:cs="Times New Roman"/>
          <w:color w:val="303030"/>
          <w:sz w:val="24"/>
          <w:szCs w:val="24"/>
        </w:rPr>
        <w:t xml:space="preserve"> acid</w:t>
      </w:r>
      <w:r w:rsidR="000F3E37" w:rsidRPr="00971E08">
        <w:rPr>
          <w:rFonts w:ascii="Times New Roman" w:eastAsia="Times New Roman" w:hAnsi="Times New Roman" w:cs="Times New Roman"/>
          <w:color w:val="303030"/>
          <w:sz w:val="24"/>
          <w:szCs w:val="24"/>
        </w:rPr>
        <w:t xml:space="preserve"> </w:t>
      </w:r>
      <w:r w:rsidR="000F3E37" w:rsidRPr="00971E08">
        <w:rPr>
          <w:rFonts w:ascii="Times New Roman" w:eastAsia="Times New Roman" w:hAnsi="Times New Roman" w:cs="Times New Roman"/>
          <w:b/>
          <w:sz w:val="24"/>
          <w:szCs w:val="24"/>
        </w:rPr>
        <w:t>(3)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 xml:space="preserve"> from Part 1 in 3 mL of acetic anhydride </w:t>
      </w:r>
      <w:r w:rsidR="00543347">
        <w:rPr>
          <w:rFonts w:ascii="Times New Roman" w:eastAsia="Times New Roman" w:hAnsi="Times New Roman" w:cs="Times New Roman"/>
          <w:sz w:val="24"/>
          <w:szCs w:val="24"/>
        </w:rPr>
        <w:t xml:space="preserve">(make sure the graduated cylinder is dry) 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>and 0.15 g of anhydrous sodium acetate. Place everything in a 25 mL RBF and heat for an hour betwee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60-70 °C in a heating mantle. 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>Once reaction is complete, pour into 100 mL beaker containing 50 mL i</w:t>
      </w:r>
      <w:r w:rsidR="00C23AF1">
        <w:rPr>
          <w:rFonts w:ascii="Times New Roman" w:eastAsia="Times New Roman" w:hAnsi="Times New Roman" w:cs="Times New Roman"/>
          <w:sz w:val="24"/>
          <w:szCs w:val="24"/>
        </w:rPr>
        <w:t>ce cold water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>, stir the product, and wait for the solid product to precipitate. Remove the ice cubes (if any) with forc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ps. Vacuum filter </w:t>
      </w: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he product. 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>Recrystallize the product with ethanol. After vacuum filtration, place the product in a pre-weighed beaker covered with watch glass and sa</w:t>
      </w:r>
      <w:r>
        <w:rPr>
          <w:rFonts w:ascii="Times New Roman" w:eastAsia="Times New Roman" w:hAnsi="Times New Roman" w:cs="Times New Roman"/>
          <w:sz w:val="24"/>
          <w:szCs w:val="24"/>
        </w:rPr>
        <w:t>ve this product for next week.</w:t>
      </w:r>
    </w:p>
    <w:p w14:paraId="2FCEAE75" w14:textId="77777777" w:rsidR="000F3E37" w:rsidRPr="00971E08" w:rsidRDefault="00841E8B" w:rsidP="000F3E37">
      <w:pPr>
        <w:spacing w:after="0" w:line="240" w:lineRule="auto"/>
        <w:ind w:left="360" w:firstLine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Week 2.</w:t>
      </w:r>
      <w:r w:rsidRPr="00841E8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>W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igh the beaker from last week. 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>Next, make a spotting solution of your maleimide product (4) in e</w:t>
      </w:r>
      <w:r>
        <w:rPr>
          <w:rFonts w:ascii="Times New Roman" w:eastAsia="Times New Roman" w:hAnsi="Times New Roman" w:cs="Times New Roman"/>
          <w:sz w:val="24"/>
          <w:szCs w:val="24"/>
        </w:rPr>
        <w:t>thyl acetate (save for later).</w:t>
      </w:r>
    </w:p>
    <w:p w14:paraId="270798F2" w14:textId="77777777" w:rsidR="00656AC5" w:rsidRPr="00971E08" w:rsidRDefault="000F3E37" w:rsidP="000F3E37">
      <w:pPr>
        <w:spacing w:after="0"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sz w:val="24"/>
          <w:szCs w:val="24"/>
        </w:rPr>
        <w:t>After setting up part 3, analyze the purity and identity of the product us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>ing IR, melting point, and TLC.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 To test the product by TLC, spot the saved amide-acid (3) spotting solution from the previous step and the maleimide solution (4) on the same plate and elute in a 50:50 solution of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 ethyl acetate and hexane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Finally, prepare an NMR solution of your maleimide product in CDCl</w:t>
      </w:r>
      <w:r w:rsidRPr="00971E0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 and submit for </w:t>
      </w:r>
      <w:r w:rsidRPr="00971E0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H NMR analysis.</w:t>
      </w:r>
      <w:r w:rsidRPr="00971E08">
        <w:rPr>
          <w:rFonts w:ascii="Times New Roman" w:hAnsi="Times New Roman" w:cs="Times New Roman"/>
          <w:sz w:val="24"/>
          <w:szCs w:val="24"/>
        </w:rPr>
        <w:t xml:space="preserve"> </w:t>
      </w:r>
      <w:r w:rsidR="00656AC5" w:rsidRPr="00971E08">
        <w:rPr>
          <w:rFonts w:ascii="Times New Roman" w:hAnsi="Times New Roman" w:cs="Times New Roman"/>
          <w:sz w:val="24"/>
          <w:szCs w:val="24"/>
        </w:rPr>
        <w:t xml:space="preserve">Calculate </w:t>
      </w:r>
      <w:r w:rsidR="00167087">
        <w:rPr>
          <w:rFonts w:ascii="Times New Roman" w:hAnsi="Times New Roman" w:cs="Times New Roman"/>
          <w:sz w:val="24"/>
          <w:szCs w:val="24"/>
        </w:rPr>
        <w:t>the percent</w:t>
      </w:r>
      <w:r w:rsidR="00656AC5" w:rsidRPr="00971E08">
        <w:rPr>
          <w:rFonts w:ascii="Times New Roman" w:hAnsi="Times New Roman" w:cs="Times New Roman"/>
          <w:sz w:val="24"/>
          <w:szCs w:val="24"/>
        </w:rPr>
        <w:t xml:space="preserve"> yield. Assume amide-acid to be the limiting reagent.</w:t>
      </w:r>
    </w:p>
    <w:p w14:paraId="6983389B" w14:textId="77777777" w:rsidR="000F3E37" w:rsidRPr="00971E08" w:rsidRDefault="000F3E37" w:rsidP="00656AC5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71E08"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14:paraId="6A1F7117" w14:textId="77777777" w:rsidR="000F3E37" w:rsidRPr="00971E08" w:rsidRDefault="00656AC5" w:rsidP="00D32F0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71E08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ART 3</w:t>
      </w:r>
      <w:r w:rsidR="00D32F01" w:rsidRPr="00971E08">
        <w:rPr>
          <w:rFonts w:ascii="Times New Roman" w:eastAsia="Times New Roman" w:hAnsi="Times New Roman" w:cs="Times New Roman"/>
          <w:b/>
          <w:sz w:val="24"/>
          <w:szCs w:val="24"/>
        </w:rPr>
        <w:t xml:space="preserve"> (Week 2) – Synthesis of 2-(4-chlorophenyl)-3a,4,7,7a-tetrahydro-4,7-dimethyl-4,7-epoxy-1H-isoindole-1,3(2H)-dione</w:t>
      </w:r>
    </w:p>
    <w:p w14:paraId="534276F1" w14:textId="77777777" w:rsidR="000F3E37" w:rsidRPr="00971E08" w:rsidRDefault="000F3E37" w:rsidP="000F3E3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03030"/>
          <w:sz w:val="24"/>
          <w:szCs w:val="24"/>
        </w:rPr>
      </w:pPr>
    </w:p>
    <w:p w14:paraId="37D9D17F" w14:textId="77777777" w:rsidR="000F3E37" w:rsidRPr="00971E08" w:rsidRDefault="00BE4E70" w:rsidP="000F3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E4E70">
        <w:rPr>
          <w:rFonts w:ascii="Times New Roman" w:eastAsia="Times New Roman" w:hAnsi="Times New Roman" w:cs="Times New Roman"/>
          <w:noProof/>
          <w:sz w:val="24"/>
          <w:szCs w:val="24"/>
        </w:rPr>
        <w:object w:dxaOrig="8003" w:dyaOrig="1708" w14:anchorId="70C4EA8A">
          <v:shape id="_x0000_i1026" type="#_x0000_t75" alt="" style="width:400pt;height:84.65pt;mso-width-percent:0;mso-height-percent:0;mso-width-percent:0;mso-height-percent:0" o:ole="">
            <v:imagedata r:id="rId14" o:title=""/>
          </v:shape>
          <o:OLEObject Type="Embed" ProgID="ChemDraw.Document.6.0" ShapeID="_x0000_i1026" DrawAspect="Content" ObjectID="_1617626496" r:id="rId15"/>
        </w:object>
      </w:r>
    </w:p>
    <w:p w14:paraId="3A46B5BA" w14:textId="77777777" w:rsidR="000F3E37" w:rsidRPr="00971E08" w:rsidRDefault="000F3E37" w:rsidP="000F3E37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45B66A13" w14:textId="77777777" w:rsidR="000F3E37" w:rsidRPr="00971E08" w:rsidRDefault="00D32F01" w:rsidP="00E52B04">
      <w:pPr>
        <w:spacing w:after="0" w:line="240" w:lineRule="auto"/>
        <w:ind w:right="2070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i/>
          <w:sz w:val="24"/>
          <w:szCs w:val="24"/>
        </w:rPr>
        <w:t>Scheme 3:  Synthesis of 2-(4-chlorophenyl)-3a,4,7,7a-tetrahydro-4,7-dimethyl-4,7-epoxy-1H-isoindole-1,3(2H)-dione (6) using a Diels-Alder Reaction</w:t>
      </w:r>
    </w:p>
    <w:p w14:paraId="46018B46" w14:textId="77777777" w:rsidR="00E52B04" w:rsidRDefault="00E52B04" w:rsidP="000F3E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103C03" w14:textId="77777777" w:rsidR="000F3E37" w:rsidRPr="00971E08" w:rsidRDefault="00D32F01" w:rsidP="000F3E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hAnsi="Times New Roman" w:cs="Times New Roman"/>
          <w:sz w:val="24"/>
          <w:szCs w:val="24"/>
        </w:rPr>
        <w:t>Reagent Table 3</w:t>
      </w:r>
    </w:p>
    <w:p w14:paraId="43DB0227" w14:textId="77777777" w:rsidR="000F3E37" w:rsidRPr="00971E08" w:rsidRDefault="000F3E37" w:rsidP="000F3E3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28"/>
        <w:gridCol w:w="992"/>
        <w:gridCol w:w="1080"/>
        <w:gridCol w:w="985"/>
        <w:gridCol w:w="990"/>
        <w:gridCol w:w="1170"/>
        <w:gridCol w:w="1170"/>
      </w:tblGrid>
      <w:tr w:rsidR="000F3E37" w:rsidRPr="00971E08" w14:paraId="0E7718BF" w14:textId="77777777" w:rsidTr="00C23AF1">
        <w:trPr>
          <w:jc w:val="center"/>
        </w:trPr>
        <w:tc>
          <w:tcPr>
            <w:tcW w:w="3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EE5B73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am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72DFC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W (g/</w:t>
            </w: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ol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EBE2E8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mount added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6CA742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mol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98C07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p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(</w:t>
            </w: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perscript"/>
              </w:rPr>
              <w:t>o</w:t>
            </w: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DEEE4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p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(</w:t>
            </w:r>
            <w:proofErr w:type="spellStart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perscript"/>
              </w:rPr>
              <w:t>o</w:t>
            </w: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</w:t>
            </w:r>
            <w:proofErr w:type="spellEnd"/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26E87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 (g/mL)</w:t>
            </w:r>
          </w:p>
        </w:tc>
      </w:tr>
      <w:tr w:rsidR="000F3E37" w:rsidRPr="00971E08" w14:paraId="385E5FEA" w14:textId="77777777" w:rsidTr="00C23AF1">
        <w:trPr>
          <w:trHeight w:val="773"/>
          <w:jc w:val="center"/>
        </w:trPr>
        <w:tc>
          <w:tcPr>
            <w:tcW w:w="3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D19DA" w14:textId="77777777" w:rsidR="000F3E37" w:rsidRPr="00971E08" w:rsidRDefault="000F3E37" w:rsidP="001E414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D57817" w14:textId="77777777" w:rsidR="000F3E37" w:rsidRPr="00971E08" w:rsidRDefault="000F3E37" w:rsidP="001E414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 xml:space="preserve">2,5-dimethylfuran </w:t>
            </w:r>
          </w:p>
          <w:p w14:paraId="116CF787" w14:textId="77777777" w:rsidR="000F3E37" w:rsidRPr="00971E08" w:rsidRDefault="000F3E37" w:rsidP="001E414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303030"/>
                <w:sz w:val="24"/>
                <w:szCs w:val="24"/>
              </w:rPr>
            </w:pPr>
            <w:r w:rsidRPr="00971E08">
              <w:rPr>
                <w:rFonts w:ascii="Times New Roman" w:hAnsi="Times New Roman" w:cs="Times New Roman"/>
                <w:b/>
                <w:color w:val="303030"/>
                <w:sz w:val="24"/>
                <w:szCs w:val="24"/>
              </w:rPr>
              <w:t>(5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0C279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96.1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159EC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Excess</w:t>
            </w:r>
          </w:p>
          <w:p w14:paraId="7FB394E3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(1.0 mL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3C6B9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9.4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B5D3B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93.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478D9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D0390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0.9000</w:t>
            </w:r>
          </w:p>
        </w:tc>
      </w:tr>
      <w:tr w:rsidR="000F3E37" w:rsidRPr="00971E08" w14:paraId="1A10A699" w14:textId="77777777" w:rsidTr="00C23AF1">
        <w:trPr>
          <w:jc w:val="center"/>
        </w:trPr>
        <w:tc>
          <w:tcPr>
            <w:tcW w:w="3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925B1E" w14:textId="77777777" w:rsidR="000F3E37" w:rsidRPr="00971E08" w:rsidRDefault="000F3E37" w:rsidP="001E41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BE4FD5" w14:textId="77777777" w:rsidR="000F3E37" w:rsidRPr="00971E08" w:rsidRDefault="000F3E37" w:rsidP="001E41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>N-(4-Chlorophenyl)</w:t>
            </w:r>
            <w:r w:rsidR="00C23AF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>maleimide</w:t>
            </w:r>
          </w:p>
          <w:p w14:paraId="74099896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71E08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F9626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207.6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FF9C2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100 mg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D6C08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0.48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63F9B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2E8D6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109-11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B372E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F3E37" w:rsidRPr="00971E08" w14:paraId="70545352" w14:textId="77777777" w:rsidTr="00C23AF1">
        <w:trPr>
          <w:jc w:val="center"/>
        </w:trPr>
        <w:tc>
          <w:tcPr>
            <w:tcW w:w="3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3E89E" w14:textId="77777777" w:rsidR="000F3E37" w:rsidRPr="00971E08" w:rsidRDefault="000F3E37" w:rsidP="001E41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>Diels Alder product (</w:t>
            </w:r>
            <w:r w:rsidRPr="00971E08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971E08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FAF3E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303.7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2C00E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EAD75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12936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6CFEF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1E08">
              <w:rPr>
                <w:rFonts w:ascii="Times New Roman" w:eastAsia="Times New Roman" w:hAnsi="Times New Roman" w:cs="Times New Roman"/>
                <w:sz w:val="24"/>
                <w:szCs w:val="24"/>
              </w:rPr>
              <w:t>Not known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4036D" w14:textId="77777777" w:rsidR="000F3E37" w:rsidRPr="00971E08" w:rsidRDefault="000F3E37" w:rsidP="001E414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6E0D721D" w14:textId="77777777" w:rsidR="000F3E37" w:rsidRPr="00971E08" w:rsidRDefault="000F3E37" w:rsidP="000F3E3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4DFB029" w14:textId="77777777" w:rsidR="000F3E37" w:rsidRPr="00971E08" w:rsidRDefault="000F3E37" w:rsidP="000F3E37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6475BE7A" w14:textId="77777777" w:rsidR="000F3E37" w:rsidRPr="00971E08" w:rsidRDefault="000F3E37" w:rsidP="000F3E3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b/>
          <w:bCs/>
          <w:sz w:val="24"/>
          <w:szCs w:val="24"/>
        </w:rPr>
        <w:t>Procedure</w:t>
      </w:r>
    </w:p>
    <w:p w14:paraId="14194742" w14:textId="77777777" w:rsidR="000F3E37" w:rsidRPr="00971E08" w:rsidRDefault="000F3E37" w:rsidP="000F3E37">
      <w:pPr>
        <w:spacing w:after="0" w:line="240" w:lineRule="auto"/>
        <w:ind w:left="36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b/>
          <w:sz w:val="24"/>
          <w:szCs w:val="24"/>
        </w:rPr>
        <w:t>Week 2.</w:t>
      </w:r>
      <w:r w:rsidRPr="00841E8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Place 100 mg of maleimide product (4) into a 3 mL conical vial and add 1.0 mL of 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2,5-dimethylfuran (5)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Reflu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x (microscale) for 60 minutes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Cool the reaction mixture and place in ice until you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 see the formation of a solid. 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>Recrystallize the product in ethanol and let dry in a pre-weighed beaker until next week.</w:t>
      </w:r>
    </w:p>
    <w:p w14:paraId="28CF68E6" w14:textId="77777777" w:rsidR="00D32F01" w:rsidRPr="00971E08" w:rsidRDefault="000F3E37" w:rsidP="005B7FA0">
      <w:pPr>
        <w:spacing w:after="0" w:line="240" w:lineRule="auto"/>
        <w:ind w:left="36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sz w:val="24"/>
          <w:szCs w:val="24"/>
        </w:rPr>
        <w:t>Analyze the purity of</w:t>
      </w:r>
      <w:r w:rsidR="00841E8B">
        <w:rPr>
          <w:rFonts w:ascii="Times New Roman" w:eastAsia="Times New Roman" w:hAnsi="Times New Roman" w:cs="Times New Roman"/>
          <w:sz w:val="24"/>
          <w:szCs w:val="24"/>
        </w:rPr>
        <w:t xml:space="preserve"> your product by TLC.</w:t>
      </w: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 To test the product by TLC, begin by making spotting solution of your Diels-Alder product in ethyl acetate. Spot the maleimide solution (from part 2) and the Diels-Alder solution on the same plate and elute in 50:50 solution of ethyl acetate and hexane.</w:t>
      </w:r>
    </w:p>
    <w:p w14:paraId="37F802B1" w14:textId="77777777" w:rsidR="000F3E37" w:rsidRPr="00971E08" w:rsidRDefault="00841E8B" w:rsidP="00E27F11">
      <w:pPr>
        <w:spacing w:after="0"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Week 3.</w:t>
      </w:r>
      <w:r w:rsidR="000F3E37" w:rsidRPr="00841E8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eigh the product. 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>Next, analyze the purity and identity of the produ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t using IR and melting point. 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>Finally, prepare an NMR solution of your Diels-Alder product in CDCl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 xml:space="preserve"> and submit for 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0F3E37" w:rsidRPr="00971E08">
        <w:rPr>
          <w:rFonts w:ascii="Times New Roman" w:eastAsia="Times New Roman" w:hAnsi="Times New Roman" w:cs="Times New Roman"/>
          <w:sz w:val="24"/>
          <w:szCs w:val="24"/>
        </w:rPr>
        <w:t xml:space="preserve">H NMR analysis. </w:t>
      </w:r>
      <w:r w:rsidR="000F3E37" w:rsidRPr="00971E08">
        <w:rPr>
          <w:rFonts w:ascii="Times New Roman" w:hAnsi="Times New Roman" w:cs="Times New Roman"/>
          <w:sz w:val="24"/>
          <w:szCs w:val="24"/>
        </w:rPr>
        <w:t>Calculate the percent yield of the product (6). Assume, N-(4-Chlorophenyl)</w:t>
      </w:r>
      <w:r w:rsidR="00C23AF1">
        <w:rPr>
          <w:rFonts w:ascii="Times New Roman" w:hAnsi="Times New Roman" w:cs="Times New Roman"/>
          <w:sz w:val="24"/>
          <w:szCs w:val="24"/>
        </w:rPr>
        <w:t>-</w:t>
      </w:r>
      <w:r w:rsidR="000F3E37" w:rsidRPr="00971E08">
        <w:rPr>
          <w:rFonts w:ascii="Times New Roman" w:hAnsi="Times New Roman" w:cs="Times New Roman"/>
          <w:sz w:val="24"/>
          <w:szCs w:val="24"/>
        </w:rPr>
        <w:t>maleimide (</w:t>
      </w:r>
      <w:r w:rsidR="000F3E37" w:rsidRPr="00971E08">
        <w:rPr>
          <w:rFonts w:ascii="Times New Roman" w:hAnsi="Times New Roman" w:cs="Times New Roman"/>
          <w:b/>
          <w:sz w:val="24"/>
          <w:szCs w:val="24"/>
        </w:rPr>
        <w:t>4</w:t>
      </w:r>
      <w:r w:rsidR="000F3E37" w:rsidRPr="00971E08">
        <w:rPr>
          <w:rFonts w:ascii="Times New Roman" w:hAnsi="Times New Roman" w:cs="Times New Roman"/>
          <w:sz w:val="24"/>
          <w:szCs w:val="24"/>
        </w:rPr>
        <w:t xml:space="preserve">) to be the limiting reagent. </w:t>
      </w:r>
      <w:r w:rsidR="00D32F01" w:rsidRPr="00971E08">
        <w:rPr>
          <w:rFonts w:ascii="Times New Roman" w:hAnsi="Times New Roman" w:cs="Times New Roman"/>
          <w:sz w:val="24"/>
          <w:szCs w:val="24"/>
        </w:rPr>
        <w:br w:type="page"/>
      </w:r>
    </w:p>
    <w:p w14:paraId="408C108D" w14:textId="77777777" w:rsidR="00D32F01" w:rsidRPr="00971E08" w:rsidRDefault="00D32F01" w:rsidP="00D32F01">
      <w:pPr>
        <w:spacing w:after="160" w:line="259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71E08">
        <w:rPr>
          <w:rFonts w:ascii="Times New Roman" w:hAnsi="Times New Roman" w:cs="Times New Roman"/>
          <w:b/>
          <w:sz w:val="24"/>
          <w:szCs w:val="24"/>
        </w:rPr>
        <w:lastRenderedPageBreak/>
        <w:t>Post Laboratory Questions</w:t>
      </w:r>
    </w:p>
    <w:p w14:paraId="5863B94D" w14:textId="77777777" w:rsidR="00D32F01" w:rsidRPr="00971E08" w:rsidRDefault="00D32F01" w:rsidP="00D32F01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971E08">
        <w:rPr>
          <w:rFonts w:ascii="Times New Roman" w:eastAsia="Times New Roman" w:hAnsi="Times New Roman" w:cs="Times New Roman"/>
          <w:sz w:val="24"/>
          <w:szCs w:val="24"/>
        </w:rPr>
        <w:t xml:space="preserve">Identity of each product based on evidence (NMR, IR, MP, </w:t>
      </w:r>
      <w:proofErr w:type="spellStart"/>
      <w:r w:rsidRPr="00971E08">
        <w:rPr>
          <w:rFonts w:ascii="Times New Roman" w:eastAsia="Times New Roman" w:hAnsi="Times New Roman" w:cs="Times New Roman"/>
          <w:sz w:val="24"/>
          <w:szCs w:val="24"/>
        </w:rPr>
        <w:t>R</w:t>
      </w:r>
      <w:r w:rsidRPr="00971E08">
        <w:rPr>
          <w:rFonts w:ascii="Times New Roman" w:eastAsia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Pr="00971E08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04C8B523" w14:textId="5AF7E87E" w:rsidR="00D32F01" w:rsidRPr="00841E8B" w:rsidRDefault="00841E8B" w:rsidP="00D32F01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841E8B">
        <w:rPr>
          <w:rFonts w:ascii="Times New Roman" w:hAnsi="Times New Roman" w:cs="Times New Roman"/>
          <w:sz w:val="24"/>
          <w:szCs w:val="24"/>
        </w:rPr>
        <w:t>Discuss the reaction efficiency of each step using percent yield and atom economy</w:t>
      </w:r>
      <w:r w:rsidR="00D32F01" w:rsidRPr="00841E8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2D9C45A" w14:textId="739F1E95" w:rsidR="00841E8B" w:rsidRPr="00841E8B" w:rsidRDefault="00841E8B" w:rsidP="00D32F01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841E8B">
        <w:rPr>
          <w:rFonts w:ascii="Times New Roman" w:hAnsi="Times New Roman" w:cs="Times New Roman"/>
          <w:sz w:val="24"/>
          <w:szCs w:val="24"/>
        </w:rPr>
        <w:t>Perform a green analysis using the 12 principles, effective mass yield (hazardous substances used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6868C8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>waste generated (E-factor)</w:t>
      </w:r>
    </w:p>
    <w:p w14:paraId="174E72DC" w14:textId="3A654126" w:rsidR="00D32F01" w:rsidRPr="00841E8B" w:rsidRDefault="00D32F01" w:rsidP="00D32F01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841E8B">
        <w:rPr>
          <w:rFonts w:ascii="Times New Roman" w:eastAsia="Times New Roman" w:hAnsi="Times New Roman" w:cs="Times New Roman"/>
          <w:sz w:val="24"/>
          <w:szCs w:val="24"/>
        </w:rPr>
        <w:t>Suggest any modifications</w:t>
      </w:r>
    </w:p>
    <w:p w14:paraId="3799244F" w14:textId="77777777" w:rsidR="00D32F01" w:rsidRPr="00971E08" w:rsidRDefault="00D32F01">
      <w:pPr>
        <w:rPr>
          <w:rFonts w:ascii="Times New Roman" w:hAnsi="Times New Roman" w:cs="Times New Roman"/>
          <w:b/>
          <w:sz w:val="24"/>
          <w:szCs w:val="24"/>
        </w:rPr>
      </w:pPr>
      <w:r w:rsidRPr="00971E08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0912C1FF" w14:textId="77777777" w:rsidR="00D32F01" w:rsidRPr="00971E08" w:rsidRDefault="00D32F01" w:rsidP="00D32F0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71E08">
        <w:rPr>
          <w:rFonts w:ascii="Times New Roman" w:hAnsi="Times New Roman" w:cs="Times New Roman"/>
          <w:b/>
          <w:sz w:val="24"/>
          <w:szCs w:val="24"/>
        </w:rPr>
        <w:lastRenderedPageBreak/>
        <w:t>Mechanism</w:t>
      </w:r>
    </w:p>
    <w:p w14:paraId="2FA8F834" w14:textId="77777777" w:rsidR="00D32F01" w:rsidRPr="00971E08" w:rsidRDefault="00D32F01" w:rsidP="00D32F01">
      <w:pPr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hAnsi="Times New Roman" w:cs="Times New Roman"/>
          <w:sz w:val="24"/>
          <w:szCs w:val="24"/>
        </w:rPr>
        <w:t>Complete the mechanism below by adding arrows and formal charges.</w:t>
      </w:r>
    </w:p>
    <w:p w14:paraId="0046AEF2" w14:textId="77777777" w:rsidR="00D32F01" w:rsidRPr="00971E08" w:rsidRDefault="00BE4E70" w:rsidP="00D32F01">
      <w:pPr>
        <w:rPr>
          <w:rFonts w:ascii="Times New Roman" w:hAnsi="Times New Roman" w:cs="Times New Roman"/>
          <w:sz w:val="24"/>
          <w:szCs w:val="24"/>
        </w:rPr>
      </w:pPr>
      <w:r w:rsidRPr="00BE4E70">
        <w:rPr>
          <w:rFonts w:ascii="Times New Roman" w:hAnsi="Times New Roman" w:cs="Times New Roman"/>
          <w:noProof/>
          <w:sz w:val="24"/>
          <w:szCs w:val="24"/>
        </w:rPr>
        <w:object w:dxaOrig="10084" w:dyaOrig="12278" w14:anchorId="4D66B475">
          <v:shape id="_x0000_i1025" type="#_x0000_t75" alt="" style="width:466.65pt;height:570pt;mso-width-percent:0;mso-height-percent:0;mso-width-percent:0;mso-height-percent:0" o:ole="">
            <v:imagedata r:id="rId16" o:title=""/>
          </v:shape>
          <o:OLEObject Type="Embed" ProgID="ChemDraw.Document.6.0" ShapeID="_x0000_i1025" DrawAspect="Content" ObjectID="_1617626497" r:id="rId17"/>
        </w:object>
      </w:r>
    </w:p>
    <w:p w14:paraId="32B23B67" w14:textId="77777777" w:rsidR="00656AC5" w:rsidRPr="00971E08" w:rsidRDefault="00D32F01" w:rsidP="00656AC5">
      <w:pPr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hAnsi="Times New Roman" w:cs="Times New Roman"/>
          <w:sz w:val="24"/>
          <w:szCs w:val="24"/>
        </w:rPr>
        <w:br w:type="page"/>
      </w:r>
    </w:p>
    <w:p w14:paraId="7A9DAED0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71E08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Instructor Notes</w:t>
      </w:r>
    </w:p>
    <w:p w14:paraId="0E486C55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B70BBA5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71E08">
        <w:rPr>
          <w:rFonts w:ascii="Times New Roman" w:hAnsi="Times New Roman" w:cs="Times New Roman"/>
          <w:b/>
          <w:bCs/>
          <w:color w:val="000000"/>
          <w:sz w:val="24"/>
          <w:szCs w:val="24"/>
        </w:rPr>
        <w:t>Schedule</w:t>
      </w:r>
    </w:p>
    <w:p w14:paraId="7EDB5658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F8C7105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71E0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Week 1 – </w:t>
      </w:r>
      <w:r w:rsidRPr="00971E08">
        <w:rPr>
          <w:rFonts w:ascii="Times New Roman" w:hAnsi="Times New Roman" w:cs="Times New Roman"/>
          <w:color w:val="000000"/>
          <w:sz w:val="24"/>
          <w:szCs w:val="24"/>
        </w:rPr>
        <w:t>Part 1 and 2 reactions</w:t>
      </w:r>
    </w:p>
    <w:p w14:paraId="09D89AD2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71E0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Week 2 – </w:t>
      </w:r>
      <w:r w:rsidRPr="00971E08">
        <w:rPr>
          <w:rFonts w:ascii="Times New Roman" w:hAnsi="Times New Roman" w:cs="Times New Roman"/>
          <w:color w:val="000000"/>
          <w:sz w:val="24"/>
          <w:szCs w:val="24"/>
        </w:rPr>
        <w:t>(1) Part 3 reaction; (2) MPs, TLC, NMR prep for parts 1 and 2</w:t>
      </w:r>
    </w:p>
    <w:p w14:paraId="55B82123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71E0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Week 3 – </w:t>
      </w:r>
      <w:r w:rsidRPr="00971E08">
        <w:rPr>
          <w:rFonts w:ascii="Times New Roman" w:hAnsi="Times New Roman" w:cs="Times New Roman"/>
          <w:color w:val="000000"/>
          <w:sz w:val="24"/>
          <w:szCs w:val="24"/>
        </w:rPr>
        <w:t>MPs, TLC, NMR prep for part 3</w:t>
      </w:r>
    </w:p>
    <w:p w14:paraId="13DC140F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CFA3CD7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6FD098E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71E0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ART 1 – Synthesis of </w:t>
      </w:r>
      <w:r w:rsidR="00100B83" w:rsidRPr="00100B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 w:rsidR="00100B83" w:rsidRPr="00100B83">
        <w:rPr>
          <w:rFonts w:ascii="Times New Roman" w:hAnsi="Times New Roman" w:cs="Times New Roman"/>
          <w:b/>
          <w:bCs/>
          <w:iCs/>
          <w:sz w:val="24"/>
          <w:szCs w:val="24"/>
        </w:rPr>
        <w:t>-(4</w:t>
      </w:r>
      <w:r w:rsidR="00100B83" w:rsidRPr="00100B83">
        <w:rPr>
          <w:rFonts w:ascii="Calibri" w:eastAsia="Calibri" w:hAnsi="Calibri" w:cs="Calibri"/>
          <w:b/>
          <w:bCs/>
          <w:iCs/>
          <w:sz w:val="24"/>
          <w:szCs w:val="24"/>
        </w:rPr>
        <w:t>‐</w:t>
      </w:r>
      <w:r w:rsidR="00100B83" w:rsidRPr="00100B83">
        <w:rPr>
          <w:rFonts w:ascii="Times New Roman" w:hAnsi="Times New Roman" w:cs="Times New Roman"/>
          <w:b/>
          <w:bCs/>
          <w:iCs/>
          <w:sz w:val="24"/>
          <w:szCs w:val="24"/>
        </w:rPr>
        <w:t>chloro)</w:t>
      </w:r>
      <w:proofErr w:type="spellStart"/>
      <w:r w:rsidR="00100B83" w:rsidRPr="00100B83">
        <w:rPr>
          <w:rFonts w:ascii="Times New Roman" w:hAnsi="Times New Roman" w:cs="Times New Roman"/>
          <w:b/>
          <w:bCs/>
          <w:iCs/>
          <w:sz w:val="24"/>
          <w:szCs w:val="24"/>
        </w:rPr>
        <w:t>maleanilic</w:t>
      </w:r>
      <w:proofErr w:type="spellEnd"/>
      <w:r w:rsidR="00100B83" w:rsidRPr="00100B83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acid</w:t>
      </w:r>
    </w:p>
    <w:p w14:paraId="54645364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7E0161F" w14:textId="350EC154" w:rsidR="004E5BAD" w:rsidRPr="00971E08" w:rsidRDefault="005D3DAE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4E5BAD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="004E5BAD">
        <w:rPr>
          <w:rFonts w:ascii="Times New Roman" w:hAnsi="Times New Roman" w:cs="Times New Roman"/>
          <w:sz w:val="24"/>
          <w:szCs w:val="24"/>
        </w:rPr>
        <w:t>Use relatively fresh maleic anhydride</w:t>
      </w:r>
      <w:r w:rsidR="00543347">
        <w:rPr>
          <w:rFonts w:ascii="Times New Roman" w:hAnsi="Times New Roman" w:cs="Times New Roman"/>
          <w:sz w:val="24"/>
          <w:szCs w:val="24"/>
        </w:rPr>
        <w:t xml:space="preserve"> and make sure they use dry glassware</w:t>
      </w:r>
      <w:bookmarkStart w:id="0" w:name="_GoBack"/>
      <w:bookmarkEnd w:id="0"/>
    </w:p>
    <w:p w14:paraId="5ABD613A" w14:textId="3BE04941" w:rsidR="00D32F01" w:rsidRDefault="005D3DAE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E52B04">
        <w:rPr>
          <w:rFonts w:ascii="Times New Roman" w:hAnsi="Times New Roman" w:cs="Times New Roman"/>
          <w:color w:val="000000"/>
          <w:sz w:val="24"/>
          <w:szCs w:val="24"/>
        </w:rPr>
        <w:t>) MP ~190</w:t>
      </w:r>
      <w:r w:rsidR="00D32F01" w:rsidRPr="00971E08">
        <w:rPr>
          <w:rFonts w:ascii="Times New Roman" w:hAnsi="Times New Roman" w:cs="Times New Roman"/>
          <w:color w:val="000000"/>
          <w:sz w:val="24"/>
          <w:szCs w:val="24"/>
        </w:rPr>
        <w:t>°C</w:t>
      </w:r>
    </w:p>
    <w:p w14:paraId="2E47D03A" w14:textId="77777777" w:rsidR="005D3DAE" w:rsidRPr="005D3DAE" w:rsidRDefault="005D3DAE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D3DAE">
        <w:rPr>
          <w:rFonts w:ascii="Times New Roman" w:hAnsi="Times New Roman" w:cs="Times New Roman"/>
          <w:color w:val="000000"/>
          <w:sz w:val="24"/>
          <w:szCs w:val="24"/>
        </w:rPr>
        <w:t>3) Make sure the product</w:t>
      </w:r>
      <w:r w:rsidRPr="005D3DAE">
        <w:rPr>
          <w:rFonts w:ascii="Times New Roman" w:hAnsi="Times New Roman" w:cs="Times New Roman"/>
          <w:sz w:val="24"/>
          <w:szCs w:val="24"/>
        </w:rPr>
        <w:t xml:space="preserve"> is air-dried by spreading on a watch glass</w:t>
      </w:r>
      <w:r>
        <w:rPr>
          <w:rFonts w:ascii="Times New Roman" w:hAnsi="Times New Roman" w:cs="Times New Roman"/>
          <w:sz w:val="24"/>
          <w:szCs w:val="24"/>
        </w:rPr>
        <w:t xml:space="preserve"> before weighing by the students.</w:t>
      </w:r>
    </w:p>
    <w:p w14:paraId="140C18F7" w14:textId="77777777" w:rsidR="00D32F01" w:rsidRPr="00971E08" w:rsidRDefault="005D3DAE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D32F01" w:rsidRPr="00971E08">
        <w:rPr>
          <w:rFonts w:ascii="Times New Roman" w:hAnsi="Times New Roman" w:cs="Times New Roman"/>
          <w:color w:val="000000"/>
          <w:sz w:val="24"/>
          <w:szCs w:val="24"/>
        </w:rPr>
        <w:t xml:space="preserve">) NMRs attached (in </w:t>
      </w:r>
      <w:r w:rsidR="00D32F01" w:rsidRPr="00971E08">
        <w:rPr>
          <w:rFonts w:ascii="Times New Roman" w:hAnsi="Times New Roman" w:cs="Times New Roman"/>
          <w:i/>
          <w:color w:val="000000"/>
          <w:sz w:val="24"/>
          <w:szCs w:val="24"/>
        </w:rPr>
        <w:t>d</w:t>
      </w:r>
      <w:r w:rsidR="00D32F01" w:rsidRPr="00971E08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6</w:t>
      </w:r>
      <w:r w:rsidR="00D32F01" w:rsidRPr="00971E08">
        <w:rPr>
          <w:rFonts w:ascii="Times New Roman" w:hAnsi="Times New Roman" w:cs="Times New Roman"/>
          <w:color w:val="000000"/>
          <w:sz w:val="24"/>
          <w:szCs w:val="24"/>
        </w:rPr>
        <w:t>-DMSO)</w:t>
      </w:r>
    </w:p>
    <w:p w14:paraId="2F2671AE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0E3F1A8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71E0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ART 2 – Synthesis of </w:t>
      </w:r>
      <w:r w:rsidR="00100B83">
        <w:rPr>
          <w:rFonts w:ascii="Times New Roman" w:hAnsi="Times New Roman" w:cs="Times New Roman"/>
          <w:b/>
          <w:bCs/>
          <w:color w:val="000000"/>
          <w:sz w:val="24"/>
          <w:szCs w:val="24"/>
        </w:rPr>
        <w:t>N-(4-c</w:t>
      </w:r>
      <w:r w:rsidRPr="00971E08">
        <w:rPr>
          <w:rFonts w:ascii="Times New Roman" w:hAnsi="Times New Roman" w:cs="Times New Roman"/>
          <w:b/>
          <w:bCs/>
          <w:color w:val="000000"/>
          <w:sz w:val="24"/>
          <w:szCs w:val="24"/>
        </w:rPr>
        <w:t>hlorophenyl)maleimide</w:t>
      </w:r>
    </w:p>
    <w:p w14:paraId="73BAA4E0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5A54267A" w14:textId="77777777" w:rsidR="004E5BAD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71E08">
        <w:rPr>
          <w:rFonts w:ascii="Times New Roman" w:hAnsi="Times New Roman" w:cs="Times New Roman"/>
          <w:color w:val="000000"/>
          <w:sz w:val="24"/>
          <w:szCs w:val="24"/>
        </w:rPr>
        <w:t>1)</w:t>
      </w:r>
      <w:r w:rsidR="004E5B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4E5BAD">
        <w:rPr>
          <w:rFonts w:ascii="Times New Roman" w:hAnsi="Times New Roman" w:cs="Times New Roman"/>
          <w:sz w:val="24"/>
          <w:szCs w:val="24"/>
        </w:rPr>
        <w:t>Use relatively fresh acetic anhydride</w:t>
      </w:r>
      <w:r w:rsidRPr="00971E0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6954EEF5" w14:textId="77777777" w:rsidR="00D32F01" w:rsidRPr="00971E08" w:rsidRDefault="004E5BAD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2) </w:t>
      </w:r>
      <w:r w:rsidR="00D32F01" w:rsidRPr="00971E08">
        <w:rPr>
          <w:rFonts w:ascii="Times New Roman" w:hAnsi="Times New Roman" w:cs="Times New Roman"/>
          <w:color w:val="000000"/>
          <w:sz w:val="24"/>
          <w:szCs w:val="24"/>
        </w:rPr>
        <w:t>MP ~115°C</w:t>
      </w:r>
    </w:p>
    <w:p w14:paraId="7A6028A2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71E08">
        <w:rPr>
          <w:rFonts w:ascii="Times New Roman" w:hAnsi="Times New Roman" w:cs="Times New Roman"/>
          <w:color w:val="000000"/>
          <w:sz w:val="24"/>
          <w:szCs w:val="24"/>
        </w:rPr>
        <w:t>2) NMRs attached (in CDCl</w:t>
      </w:r>
      <w:r w:rsidRPr="00971E0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71E08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5603C3D0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97BF13B" w14:textId="77777777" w:rsidR="00D32F01" w:rsidRPr="00971E08" w:rsidRDefault="00100B83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PART 3 – Synthesis of N-(4-c</w:t>
      </w:r>
      <w:r w:rsidR="00D32F01" w:rsidRPr="00971E0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hlorophenyl)maleimide (4) with 2,5-dimethylfuran (5) to yield </w:t>
      </w:r>
      <w:r w:rsidR="00D32F01" w:rsidRPr="00971E08">
        <w:rPr>
          <w:rFonts w:ascii="Times New Roman" w:hAnsi="Times New Roman" w:cs="Times New Roman"/>
          <w:b/>
          <w:bCs/>
          <w:color w:val="303030"/>
          <w:sz w:val="24"/>
          <w:szCs w:val="24"/>
        </w:rPr>
        <w:t>2-(4-chlorophenyl)-3a,4,7,7a-tetrahydro-4,7-dimethyl-4,7-epoxy-1</w:t>
      </w:r>
      <w:r w:rsidR="00D32F01" w:rsidRPr="00971E08">
        <w:rPr>
          <w:rFonts w:ascii="Times New Roman" w:hAnsi="Times New Roman" w:cs="Times New Roman"/>
          <w:b/>
          <w:bCs/>
          <w:i/>
          <w:iCs/>
          <w:color w:val="303030"/>
          <w:sz w:val="24"/>
          <w:szCs w:val="24"/>
        </w:rPr>
        <w:t>H</w:t>
      </w:r>
      <w:r w:rsidR="00D32F01" w:rsidRPr="00971E08">
        <w:rPr>
          <w:rFonts w:ascii="Times New Roman" w:hAnsi="Times New Roman" w:cs="Times New Roman"/>
          <w:b/>
          <w:bCs/>
          <w:color w:val="303030"/>
          <w:sz w:val="24"/>
          <w:szCs w:val="24"/>
        </w:rPr>
        <w:t>-isoindole-1,3(2</w:t>
      </w:r>
      <w:r w:rsidR="00D32F01" w:rsidRPr="00971E08">
        <w:rPr>
          <w:rFonts w:ascii="Times New Roman" w:hAnsi="Times New Roman" w:cs="Times New Roman"/>
          <w:b/>
          <w:bCs/>
          <w:i/>
          <w:iCs/>
          <w:color w:val="303030"/>
          <w:sz w:val="24"/>
          <w:szCs w:val="24"/>
        </w:rPr>
        <w:t>H</w:t>
      </w:r>
      <w:r w:rsidR="00D32F01" w:rsidRPr="00971E08">
        <w:rPr>
          <w:rFonts w:ascii="Times New Roman" w:hAnsi="Times New Roman" w:cs="Times New Roman"/>
          <w:b/>
          <w:bCs/>
          <w:color w:val="303030"/>
          <w:sz w:val="24"/>
          <w:szCs w:val="24"/>
        </w:rPr>
        <w:t>)-dione</w:t>
      </w:r>
    </w:p>
    <w:p w14:paraId="52E24923" w14:textId="77777777" w:rsidR="00D32F01" w:rsidRPr="00971E08" w:rsidRDefault="00D32F01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E1CA259" w14:textId="2667091F" w:rsidR="00D32F01" w:rsidRPr="00971E08" w:rsidRDefault="005D3DAE" w:rsidP="00D32F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D32F01" w:rsidRPr="00971E08">
        <w:rPr>
          <w:rFonts w:ascii="Times New Roman" w:hAnsi="Times New Roman" w:cs="Times New Roman"/>
          <w:color w:val="000000"/>
          <w:sz w:val="24"/>
          <w:szCs w:val="24"/>
        </w:rPr>
        <w:t xml:space="preserve">) MP </w:t>
      </w:r>
      <w:r w:rsidR="00E52B04">
        <w:rPr>
          <w:rFonts w:ascii="Times New Roman" w:hAnsi="Times New Roman" w:cs="Times New Roman"/>
          <w:color w:val="000000"/>
          <w:sz w:val="24"/>
          <w:szCs w:val="24"/>
        </w:rPr>
        <w:t>~</w:t>
      </w:r>
      <w:r w:rsidR="00D32F01" w:rsidRPr="00971E08">
        <w:rPr>
          <w:rFonts w:ascii="Times New Roman" w:hAnsi="Times New Roman" w:cs="Times New Roman"/>
          <w:color w:val="000000"/>
          <w:sz w:val="24"/>
          <w:szCs w:val="24"/>
        </w:rPr>
        <w:t>125°C</w:t>
      </w:r>
    </w:p>
    <w:p w14:paraId="3B8D19FB" w14:textId="77777777" w:rsidR="00D32F01" w:rsidRPr="00971E08" w:rsidRDefault="005D3DAE" w:rsidP="00D32F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D32F01" w:rsidRPr="00971E08">
        <w:rPr>
          <w:rFonts w:ascii="Times New Roman" w:hAnsi="Times New Roman" w:cs="Times New Roman"/>
          <w:color w:val="000000"/>
          <w:sz w:val="24"/>
          <w:szCs w:val="24"/>
        </w:rPr>
        <w:t>) NMRs attached (in CDCl</w:t>
      </w:r>
      <w:r w:rsidR="00D32F01" w:rsidRPr="00971E0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D32F01" w:rsidRPr="00971E08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2F2A905F" w14:textId="77777777" w:rsidR="00D32F01" w:rsidRPr="00971E08" w:rsidRDefault="00D32F01" w:rsidP="00D32F01">
      <w:pPr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hAnsi="Times New Roman" w:cs="Times New Roman"/>
          <w:sz w:val="24"/>
          <w:szCs w:val="24"/>
        </w:rPr>
        <w:t xml:space="preserve">This reaction has been performed by second-year undergraduates at the University of Pittsburgh at Johnstown (over </w:t>
      </w:r>
      <w:r w:rsidRPr="00971E08">
        <w:rPr>
          <w:rFonts w:ascii="Times New Roman" w:hAnsi="Times New Roman" w:cs="Times New Roman"/>
          <w:b/>
          <w:sz w:val="24"/>
          <w:szCs w:val="24"/>
        </w:rPr>
        <w:t>53</w:t>
      </w:r>
      <w:r w:rsidRPr="00971E08">
        <w:rPr>
          <w:rFonts w:ascii="Times New Roman" w:hAnsi="Times New Roman" w:cs="Times New Roman"/>
          <w:sz w:val="24"/>
          <w:szCs w:val="24"/>
        </w:rPr>
        <w:t xml:space="preserve"> students in total).</w:t>
      </w:r>
    </w:p>
    <w:p w14:paraId="0EF14C5B" w14:textId="77777777" w:rsidR="00D32F01" w:rsidRPr="00971E08" w:rsidRDefault="00D32F01">
      <w:pPr>
        <w:rPr>
          <w:rFonts w:ascii="Times New Roman" w:hAnsi="Times New Roman" w:cs="Times New Roman"/>
          <w:sz w:val="24"/>
          <w:szCs w:val="24"/>
        </w:rPr>
      </w:pPr>
      <w:r w:rsidRPr="00971E08">
        <w:rPr>
          <w:rFonts w:ascii="Times New Roman" w:hAnsi="Times New Roman" w:cs="Times New Roman"/>
          <w:sz w:val="24"/>
          <w:szCs w:val="24"/>
        </w:rPr>
        <w:br w:type="page"/>
      </w:r>
    </w:p>
    <w:p w14:paraId="5A0AE93E" w14:textId="77777777" w:rsidR="00656AC5" w:rsidRPr="00971E08" w:rsidRDefault="00656AC5" w:rsidP="00D32F01">
      <w:pPr>
        <w:rPr>
          <w:rFonts w:ascii="Times New Roman" w:hAnsi="Times New Roman" w:cs="Times New Roman"/>
          <w:b/>
          <w:sz w:val="24"/>
          <w:szCs w:val="24"/>
        </w:rPr>
      </w:pPr>
      <w:r w:rsidRPr="00971E08">
        <w:rPr>
          <w:rFonts w:ascii="Times New Roman" w:hAnsi="Times New Roman" w:cs="Times New Roman"/>
          <w:b/>
          <w:sz w:val="24"/>
          <w:szCs w:val="24"/>
        </w:rPr>
        <w:lastRenderedPageBreak/>
        <w:t>Hazards:</w:t>
      </w:r>
    </w:p>
    <w:p w14:paraId="0B3E69DD" w14:textId="77777777" w:rsidR="00021490" w:rsidRDefault="00021490" w:rsidP="00621671">
      <w:pPr>
        <w:pStyle w:val="ListParagraph"/>
        <w:numPr>
          <w:ilvl w:val="1"/>
          <w:numId w:val="9"/>
        </w:numPr>
        <w:spacing w:after="0"/>
        <w:ind w:left="720"/>
        <w:rPr>
          <w:rFonts w:ascii="TimesNewRoman,Bold" w:hAnsi="TimesNewRoman,Bold" w:cs="TimesNewRoman,Bold"/>
          <w:b/>
          <w:bCs/>
          <w:color w:val="0000FF"/>
          <w:sz w:val="24"/>
          <w:szCs w:val="24"/>
        </w:rPr>
      </w:pPr>
      <w:r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 xml:space="preserve">Maleic Anhydride </w:t>
      </w:r>
      <w:r>
        <w:rPr>
          <w:rFonts w:ascii="TimesNewRoman" w:hAnsi="TimesNewRoman" w:cs="TimesNewRoman"/>
          <w:color w:val="000000"/>
          <w:sz w:val="24"/>
          <w:szCs w:val="24"/>
        </w:rPr>
        <w:t xml:space="preserve">CAS Number: </w:t>
      </w:r>
      <w:r>
        <w:rPr>
          <w:rFonts w:ascii="TimesNewRoman,Bold" w:hAnsi="TimesNewRoman,Bold" w:cs="TimesNewRoman,Bold"/>
          <w:b/>
          <w:bCs/>
          <w:color w:val="0000FF"/>
          <w:sz w:val="24"/>
          <w:szCs w:val="24"/>
        </w:rPr>
        <w:t>108-31-6</w:t>
      </w:r>
    </w:p>
    <w:p w14:paraId="108097A0" w14:textId="17ABE6F6" w:rsidR="00021490" w:rsidRPr="00621671" w:rsidRDefault="00021490" w:rsidP="00621671">
      <w:pPr>
        <w:ind w:left="720"/>
        <w:rPr>
          <w:rFonts w:ascii="TimesNewRoman,Bold" w:hAnsi="TimesNewRoman,Bold" w:cs="TimesNewRoman,Bold"/>
          <w:b/>
          <w:bCs/>
          <w:color w:val="0000FF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Harmful if swallowed. Causes severe skin burns and eye damage. May cause an allergic skin</w:t>
      </w:r>
      <w:r>
        <w:rPr>
          <w:rFonts w:ascii="TimesNewRoman,Bold" w:hAnsi="TimesNewRoman,Bold" w:cs="TimesNewRoman,Bold"/>
          <w:b/>
          <w:bCs/>
          <w:color w:val="0000FF"/>
          <w:sz w:val="24"/>
          <w:szCs w:val="24"/>
        </w:rPr>
        <w:t xml:space="preserve"> </w:t>
      </w:r>
      <w:r w:rsidRPr="00621671">
        <w:rPr>
          <w:rFonts w:ascii="TimesNewRoman" w:hAnsi="TimesNewRoman" w:cs="TimesNewRoman"/>
          <w:color w:val="000000"/>
          <w:sz w:val="24"/>
          <w:szCs w:val="24"/>
        </w:rPr>
        <w:t>reaction. May cause allergy or asthma symptoms or breathing difficulties if inhaled. Causes</w:t>
      </w:r>
      <w:r>
        <w:rPr>
          <w:rFonts w:ascii="TimesNewRoman,Bold" w:hAnsi="TimesNewRoman,Bold" w:cs="TimesNewRoman,Bold"/>
          <w:b/>
          <w:bCs/>
          <w:color w:val="0000FF"/>
          <w:sz w:val="24"/>
          <w:szCs w:val="24"/>
        </w:rPr>
        <w:t xml:space="preserve"> </w:t>
      </w:r>
      <w:r w:rsidRPr="00621671">
        <w:rPr>
          <w:rFonts w:ascii="TimesNewRoman" w:hAnsi="TimesNewRoman" w:cs="TimesNewRoman"/>
          <w:color w:val="000000"/>
          <w:sz w:val="24"/>
          <w:szCs w:val="24"/>
        </w:rPr>
        <w:t>damage to organs (Respiratory system) through prolonged or repeated exposure if inhaled. May</w:t>
      </w:r>
      <w:r>
        <w:rPr>
          <w:rFonts w:ascii="TimesNewRoman,Bold" w:hAnsi="TimesNewRoman,Bold" w:cs="TimesNewRoman,Bold"/>
          <w:b/>
          <w:bCs/>
          <w:color w:val="0000FF"/>
          <w:sz w:val="24"/>
          <w:szCs w:val="24"/>
        </w:rPr>
        <w:t xml:space="preserve"> </w:t>
      </w:r>
      <w:r w:rsidRPr="00621671">
        <w:rPr>
          <w:rFonts w:ascii="TimesNewRoman" w:hAnsi="TimesNewRoman" w:cs="TimesNewRoman"/>
          <w:color w:val="000000"/>
          <w:sz w:val="24"/>
          <w:szCs w:val="24"/>
        </w:rPr>
        <w:t>cause damage to organs (Kidney) through prolonged or repeated exposure if swallowed.</w:t>
      </w:r>
    </w:p>
    <w:p w14:paraId="74E72103" w14:textId="7DAD4E2D" w:rsidR="00021490" w:rsidRPr="00021490" w:rsidRDefault="00021490" w:rsidP="00621671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454C832B" wp14:editId="2350E828">
            <wp:extent cx="1428750" cy="1428750"/>
            <wp:effectExtent l="0" t="0" r="0" b="0"/>
            <wp:docPr id="16" name="Picture 16" descr="Corros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orrosion Picto Placard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1E710B5" wp14:editId="4878E936">
            <wp:extent cx="1428750" cy="1428750"/>
            <wp:effectExtent l="0" t="0" r="5080" b="5080"/>
            <wp:docPr id="17" name="Picture 17" descr="Exclamat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xclamation Picto Placar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197A763" wp14:editId="11FD7AF4">
            <wp:extent cx="1428750" cy="1428750"/>
            <wp:effectExtent l="0" t="0" r="0" b="0"/>
            <wp:docPr id="18" name="Picture 18" descr="Health Hazard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ealth Hazard Picto Placar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A7430" w14:textId="77777777" w:rsidR="00021490" w:rsidRPr="00621671" w:rsidRDefault="00021490" w:rsidP="0062167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FF"/>
          <w:sz w:val="24"/>
          <w:szCs w:val="24"/>
        </w:rPr>
      </w:pPr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 xml:space="preserve">4-chloroaniline </w:t>
      </w:r>
      <w:r w:rsidRPr="00621671">
        <w:rPr>
          <w:rFonts w:ascii="TimesNewRoman" w:hAnsi="TimesNewRoman" w:cs="TimesNewRoman"/>
          <w:color w:val="000000"/>
          <w:sz w:val="24"/>
          <w:szCs w:val="24"/>
        </w:rPr>
        <w:t xml:space="preserve">CAS Number: </w:t>
      </w:r>
      <w:r w:rsidRPr="00621671">
        <w:rPr>
          <w:rFonts w:ascii="TimesNewRoman,Bold" w:hAnsi="TimesNewRoman,Bold" w:cs="TimesNewRoman,Bold"/>
          <w:b/>
          <w:bCs/>
          <w:color w:val="0000FF"/>
          <w:sz w:val="24"/>
          <w:szCs w:val="24"/>
        </w:rPr>
        <w:t>106-47-8</w:t>
      </w:r>
    </w:p>
    <w:p w14:paraId="7A783844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Toxic if swallowed, in contact with skin or if inhaled. May cause an allergic skin reaction. May</w:t>
      </w:r>
    </w:p>
    <w:p w14:paraId="711378F1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cause cancer. Very toxic to aquatic life. Harmful to aquatic life with long lasting effects.</w:t>
      </w:r>
    </w:p>
    <w:p w14:paraId="1313B9A7" w14:textId="64E0551B" w:rsidR="00021490" w:rsidRPr="00021490" w:rsidRDefault="00021490" w:rsidP="00621671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44628B07" wp14:editId="137C61B7">
            <wp:extent cx="1428750" cy="1428750"/>
            <wp:effectExtent l="0" t="0" r="0" b="0"/>
            <wp:docPr id="19" name="Picture 19" descr="Skull and Crossbones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kull and Crossbones Picto Placar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BD589D" wp14:editId="6BFD3C2D">
            <wp:extent cx="1428750" cy="1428750"/>
            <wp:effectExtent l="0" t="0" r="0" b="0"/>
            <wp:docPr id="20" name="Picture 20" descr="Health Hazard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ealth Hazard Picto Placar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C5F822" w14:textId="77777777" w:rsidR="00021490" w:rsidRPr="00621671" w:rsidRDefault="00021490" w:rsidP="0062167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FF"/>
          <w:sz w:val="24"/>
          <w:szCs w:val="24"/>
        </w:rPr>
      </w:pPr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 xml:space="preserve">Ethyl Acetate </w:t>
      </w:r>
      <w:r w:rsidRPr="00621671">
        <w:rPr>
          <w:rFonts w:ascii="TimesNewRoman" w:hAnsi="TimesNewRoman" w:cs="TimesNewRoman"/>
          <w:color w:val="000000"/>
          <w:sz w:val="24"/>
          <w:szCs w:val="24"/>
        </w:rPr>
        <w:t xml:space="preserve">CAS Number: </w:t>
      </w:r>
      <w:r w:rsidRPr="00621671">
        <w:rPr>
          <w:rFonts w:ascii="TimesNewRoman,Bold" w:hAnsi="TimesNewRoman,Bold" w:cs="TimesNewRoman,Bold"/>
          <w:b/>
          <w:bCs/>
          <w:color w:val="0000FF"/>
          <w:sz w:val="24"/>
          <w:szCs w:val="24"/>
        </w:rPr>
        <w:t>141-78-6</w:t>
      </w:r>
    </w:p>
    <w:p w14:paraId="23CD2099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Highly flammable liquid and vapor. Causes serious eye irritation. May cause drowsiness or</w:t>
      </w:r>
    </w:p>
    <w:p w14:paraId="0F6844F5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dizziness</w:t>
      </w:r>
    </w:p>
    <w:p w14:paraId="2E2A2766" w14:textId="77777777" w:rsidR="00021490" w:rsidRPr="00021490" w:rsidRDefault="00021490" w:rsidP="00621671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6CFA6C94" wp14:editId="5E2448B3">
            <wp:extent cx="1428750" cy="1428750"/>
            <wp:effectExtent l="0" t="0" r="0" b="0"/>
            <wp:docPr id="21" name="Picture 21" descr="Flame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Flame Picto Placar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105DA43" wp14:editId="48931102">
            <wp:extent cx="1428750" cy="1428750"/>
            <wp:effectExtent l="0" t="0" r="0" b="0"/>
            <wp:docPr id="22" name="Picture 22" descr="Exclamat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xclamation Picto Placar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636F8" w14:textId="77777777" w:rsidR="00021490" w:rsidRDefault="00021490" w:rsidP="00021490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</w:p>
    <w:p w14:paraId="14E78371" w14:textId="4D73F764" w:rsidR="00021490" w:rsidRPr="00621671" w:rsidRDefault="00021490" w:rsidP="0062167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,BoldItalic" w:hAnsi="TimesNewRoman,BoldItalic" w:cs="TimesNewRoman,BoldItalic"/>
          <w:b/>
          <w:bCs/>
          <w:i/>
          <w:iCs/>
          <w:color w:val="000000"/>
          <w:sz w:val="24"/>
          <w:szCs w:val="24"/>
        </w:rPr>
        <w:t>N</w:t>
      </w:r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>-</w:t>
      </w:r>
      <w:r w:rsidR="001861F5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>(4-</w:t>
      </w:r>
      <w:r w:rsidRPr="00621671">
        <w:rPr>
          <w:rFonts w:ascii="Times" w:hAnsi="Times" w:cs="TimesNewRoman,Bold"/>
          <w:b/>
          <w:bCs/>
          <w:color w:val="000000"/>
          <w:sz w:val="24"/>
          <w:szCs w:val="24"/>
        </w:rPr>
        <w:t>chloro</w:t>
      </w:r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>)</w:t>
      </w:r>
      <w:proofErr w:type="spellStart"/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>maleanilic</w:t>
      </w:r>
      <w:proofErr w:type="spellEnd"/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 xml:space="preserve"> acid </w:t>
      </w:r>
      <w:r w:rsidRPr="00621671">
        <w:rPr>
          <w:rFonts w:ascii="TimesNewRoman" w:hAnsi="TimesNewRoman" w:cs="TimesNewRoman"/>
          <w:color w:val="000000"/>
          <w:sz w:val="24"/>
          <w:szCs w:val="24"/>
        </w:rPr>
        <w:t>CAS Number : 7242-16-2</w:t>
      </w:r>
    </w:p>
    <w:p w14:paraId="22DF9ABF" w14:textId="27861A06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No known hazards available for compound at this time.</w:t>
      </w:r>
      <w:r w:rsidR="008A56DF">
        <w:rPr>
          <w:rFonts w:ascii="TimesNewRoman" w:hAnsi="TimesNewRoman" w:cs="TimesNewRoman"/>
          <w:color w:val="000000"/>
          <w:sz w:val="24"/>
          <w:szCs w:val="24"/>
        </w:rPr>
        <w:t xml:space="preserve">  </w:t>
      </w:r>
      <w:proofErr w:type="spellStart"/>
      <w:r w:rsidR="00694586">
        <w:rPr>
          <w:rFonts w:ascii="TimesNewRoman,Bold" w:hAnsi="TimesNewRoman,Bold" w:cs="TimesNewRoman,Bold"/>
          <w:bCs/>
          <w:color w:val="000000"/>
          <w:sz w:val="24"/>
          <w:szCs w:val="24"/>
        </w:rPr>
        <w:t>Maleanilic</w:t>
      </w:r>
      <w:proofErr w:type="spellEnd"/>
      <w:r w:rsidR="00694586">
        <w:rPr>
          <w:rFonts w:ascii="TimesNewRoman,Bold" w:hAnsi="TimesNewRoman,Bold" w:cs="TimesNewRoman,Bold"/>
          <w:bCs/>
          <w:color w:val="000000"/>
          <w:sz w:val="24"/>
          <w:szCs w:val="24"/>
        </w:rPr>
        <w:t xml:space="preserve"> acid causes skin irritation, eye irritation, and my cause respiratory irritation.</w:t>
      </w:r>
    </w:p>
    <w:p w14:paraId="774044B6" w14:textId="77777777" w:rsidR="00021490" w:rsidRDefault="00021490" w:rsidP="00021490">
      <w:pPr>
        <w:autoSpaceDE w:val="0"/>
        <w:autoSpaceDN w:val="0"/>
        <w:adjustRightInd w:val="0"/>
        <w:spacing w:after="0" w:line="240" w:lineRule="auto"/>
        <w:ind w:left="720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</w:p>
    <w:p w14:paraId="7798E436" w14:textId="77777777" w:rsidR="00021490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</w:p>
    <w:p w14:paraId="3F77F39D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D005D4E" wp14:editId="2208628A">
            <wp:extent cx="1428750" cy="1428750"/>
            <wp:effectExtent l="0" t="0" r="0" b="0"/>
            <wp:docPr id="26" name="Picture 26" descr="Exclamat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xclamation Picto Placar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99B95" w14:textId="77777777" w:rsidR="00021490" w:rsidRDefault="00021490" w:rsidP="00021490">
      <w:p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</w:p>
    <w:p w14:paraId="0C62A343" w14:textId="77777777" w:rsidR="00021490" w:rsidRPr="00621671" w:rsidRDefault="00021490" w:rsidP="0062167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FF"/>
          <w:sz w:val="24"/>
          <w:szCs w:val="24"/>
        </w:rPr>
      </w:pPr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 xml:space="preserve">Acetic Anhydride </w:t>
      </w:r>
      <w:r w:rsidRPr="00621671">
        <w:rPr>
          <w:rFonts w:ascii="TimesNewRoman" w:hAnsi="TimesNewRoman" w:cs="TimesNewRoman"/>
          <w:color w:val="000000"/>
          <w:sz w:val="24"/>
          <w:szCs w:val="24"/>
        </w:rPr>
        <w:t>CAS Number:</w:t>
      </w:r>
      <w:r w:rsidRPr="00621671">
        <w:rPr>
          <w:rFonts w:ascii="TimesNewRoman,Bold" w:hAnsi="TimesNewRoman,Bold" w:cs="TimesNewRoman,Bold"/>
          <w:b/>
          <w:bCs/>
          <w:color w:val="0000FF"/>
          <w:sz w:val="24"/>
          <w:szCs w:val="24"/>
        </w:rPr>
        <w:t>108-24-7</w:t>
      </w:r>
    </w:p>
    <w:p w14:paraId="3F1DE5D5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Flammable liquid and vapor. Harmful if swallowed. Causes severe skin burns and eye damage.</w:t>
      </w:r>
    </w:p>
    <w:p w14:paraId="7906E176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Fatal if inhaled.</w:t>
      </w:r>
    </w:p>
    <w:p w14:paraId="180457D7" w14:textId="77777777" w:rsidR="00021490" w:rsidRDefault="00021490" w:rsidP="00021490">
      <w:pPr>
        <w:autoSpaceDE w:val="0"/>
        <w:autoSpaceDN w:val="0"/>
        <w:adjustRightInd w:val="0"/>
        <w:spacing w:after="0" w:line="240" w:lineRule="auto"/>
        <w:ind w:left="720"/>
        <w:rPr>
          <w:noProof/>
        </w:rPr>
      </w:pPr>
    </w:p>
    <w:p w14:paraId="79AAA333" w14:textId="72A7A000" w:rsidR="00021490" w:rsidRPr="00021490" w:rsidRDefault="00021490" w:rsidP="00621671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36B8FC82" wp14:editId="71BBDFCA">
            <wp:extent cx="1428750" cy="1428750"/>
            <wp:effectExtent l="0" t="0" r="0" b="0"/>
            <wp:docPr id="23" name="Picture 23" descr="Flame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Flame Picto Placar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F853D0C" wp14:editId="4583C828">
            <wp:extent cx="1428750" cy="1428750"/>
            <wp:effectExtent l="0" t="0" r="0" b="0"/>
            <wp:docPr id="24" name="Picture 24" descr="Exclamat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xclamation Picto Placar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A2755A" wp14:editId="527D0132">
            <wp:extent cx="1428750" cy="1428750"/>
            <wp:effectExtent l="0" t="0" r="0" b="0"/>
            <wp:docPr id="25" name="Picture 25" descr="Corros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orrosion Picto Placard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3E267" w14:textId="77777777" w:rsidR="00021490" w:rsidRPr="00621671" w:rsidRDefault="00021490" w:rsidP="0062167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FF"/>
          <w:sz w:val="24"/>
          <w:szCs w:val="24"/>
        </w:rPr>
      </w:pPr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 xml:space="preserve">Sodium Acetate </w:t>
      </w:r>
      <w:r w:rsidRPr="00621671">
        <w:rPr>
          <w:rFonts w:ascii="TimesNewRoman" w:hAnsi="TimesNewRoman" w:cs="TimesNewRoman"/>
          <w:color w:val="000000"/>
          <w:sz w:val="24"/>
          <w:szCs w:val="24"/>
        </w:rPr>
        <w:t xml:space="preserve">CAS Number: </w:t>
      </w:r>
      <w:r w:rsidRPr="00621671">
        <w:rPr>
          <w:rFonts w:ascii="TimesNewRoman,Bold" w:hAnsi="TimesNewRoman,Bold" w:cs="TimesNewRoman,Bold"/>
          <w:b/>
          <w:bCs/>
          <w:color w:val="0000FF"/>
          <w:sz w:val="24"/>
          <w:szCs w:val="24"/>
        </w:rPr>
        <w:t>127-09-3</w:t>
      </w:r>
    </w:p>
    <w:p w14:paraId="4454F1F8" w14:textId="4F2D6FD5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strike/>
          <w:color w:val="000000"/>
          <w:sz w:val="24"/>
          <w:szCs w:val="24"/>
        </w:rPr>
      </w:pPr>
      <w:r w:rsidRPr="00621671">
        <w:rPr>
          <w:rFonts w:ascii="Times New Roman" w:hAnsi="Times New Roman" w:cs="Times New Roman"/>
          <w:sz w:val="24"/>
          <w:szCs w:val="24"/>
        </w:rPr>
        <w:t>May cause eye and skin irritation. May cause respiratory tract irritation</w:t>
      </w:r>
      <w:r w:rsidR="001861F5" w:rsidRPr="001861F5">
        <w:rPr>
          <w:rFonts w:ascii="Times New Roman" w:hAnsi="Times New Roman" w:cs="Times New Roman"/>
          <w:sz w:val="24"/>
          <w:szCs w:val="24"/>
        </w:rPr>
        <w:t>.</w:t>
      </w:r>
    </w:p>
    <w:p w14:paraId="09D3804D" w14:textId="77777777" w:rsidR="00021490" w:rsidRDefault="00021490" w:rsidP="00021490">
      <w:pPr>
        <w:autoSpaceDE w:val="0"/>
        <w:autoSpaceDN w:val="0"/>
        <w:adjustRightInd w:val="0"/>
        <w:spacing w:after="0" w:line="240" w:lineRule="auto"/>
        <w:ind w:left="720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</w:p>
    <w:p w14:paraId="11EDCF36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20A3AC9D" wp14:editId="4221C785">
            <wp:extent cx="1428750" cy="1428750"/>
            <wp:effectExtent l="0" t="0" r="0" b="0"/>
            <wp:docPr id="27" name="Picture 27" descr="Exclamat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xclamation Picto Placar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2F7CC" w14:textId="77777777" w:rsidR="00021490" w:rsidRDefault="00021490" w:rsidP="00021490">
      <w:p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00"/>
          <w:sz w:val="24"/>
          <w:szCs w:val="24"/>
        </w:rPr>
      </w:pPr>
    </w:p>
    <w:p w14:paraId="1D593B42" w14:textId="77777777" w:rsidR="00021490" w:rsidRPr="00621671" w:rsidRDefault="00021490" w:rsidP="0062167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color w:val="000000"/>
          <w:sz w:val="24"/>
          <w:szCs w:val="24"/>
          <w:lang w:val="pt-BR"/>
        </w:rPr>
      </w:pPr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  <w:lang w:val="pt-BR"/>
        </w:rPr>
        <w:t>N-(4-chlorophenyl)</w:t>
      </w:r>
      <w:proofErr w:type="spellStart"/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  <w:lang w:val="pt-BR"/>
        </w:rPr>
        <w:t>maleimide</w:t>
      </w:r>
      <w:proofErr w:type="spellEnd"/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  <w:lang w:val="pt-BR"/>
        </w:rPr>
        <w:t xml:space="preserve"> </w:t>
      </w:r>
      <w:r w:rsidRPr="00621671">
        <w:rPr>
          <w:rFonts w:ascii="TimesNewRoman" w:hAnsi="TimesNewRoman" w:cs="TimesNewRoman"/>
          <w:color w:val="000000"/>
          <w:sz w:val="24"/>
          <w:szCs w:val="24"/>
          <w:lang w:val="pt-BR"/>
        </w:rPr>
        <w:t xml:space="preserve">CAS </w:t>
      </w:r>
      <w:proofErr w:type="spellStart"/>
      <w:r w:rsidRPr="00621671">
        <w:rPr>
          <w:rFonts w:ascii="TimesNewRoman" w:hAnsi="TimesNewRoman" w:cs="TimesNewRoman"/>
          <w:color w:val="000000"/>
          <w:sz w:val="24"/>
          <w:szCs w:val="24"/>
          <w:lang w:val="pt-BR"/>
        </w:rPr>
        <w:t>Number</w:t>
      </w:r>
      <w:proofErr w:type="spellEnd"/>
      <w:r w:rsidRPr="00621671">
        <w:rPr>
          <w:rFonts w:ascii="TimesNewRoman" w:hAnsi="TimesNewRoman" w:cs="TimesNewRoman"/>
          <w:color w:val="000000"/>
          <w:sz w:val="24"/>
          <w:szCs w:val="24"/>
          <w:lang w:val="pt-BR"/>
        </w:rPr>
        <w:t xml:space="preserve">: </w:t>
      </w:r>
      <w:r w:rsidRPr="00621671">
        <w:rPr>
          <w:rFonts w:ascii="TimesNewRoman,Bold" w:hAnsi="TimesNewRoman,Bold" w:cs="TimesNewRoman,Bold"/>
          <w:b/>
          <w:bCs/>
          <w:color w:val="0000FF"/>
          <w:sz w:val="24"/>
          <w:szCs w:val="24"/>
          <w:lang w:val="pt-BR"/>
        </w:rPr>
        <w:t>1631-29-4</w:t>
      </w:r>
    </w:p>
    <w:p w14:paraId="0343070E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Harmful if swallowed. Causes skin irritation. Causes serious eye damage. May cause respiratory</w:t>
      </w:r>
    </w:p>
    <w:p w14:paraId="3D7260C7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irritation.</w:t>
      </w:r>
    </w:p>
    <w:p w14:paraId="67F79114" w14:textId="77777777" w:rsidR="00021490" w:rsidRDefault="00021490" w:rsidP="00021490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</w:p>
    <w:p w14:paraId="1F85947E" w14:textId="77777777" w:rsidR="00021490" w:rsidRPr="00021490" w:rsidRDefault="00021490" w:rsidP="00621671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24F013E8" wp14:editId="293875E9">
            <wp:extent cx="1428750" cy="1428750"/>
            <wp:effectExtent l="0" t="0" r="0" b="0"/>
            <wp:docPr id="28" name="Picture 28" descr="Exclamat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xclamation Picto Placar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E72A6" w14:textId="77777777" w:rsidR="00021490" w:rsidRPr="00621671" w:rsidRDefault="00021490" w:rsidP="0062167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FF"/>
          <w:sz w:val="24"/>
          <w:szCs w:val="24"/>
        </w:rPr>
      </w:pPr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 xml:space="preserve">2,5-dimethylfuran </w:t>
      </w:r>
      <w:r w:rsidRPr="00621671">
        <w:rPr>
          <w:rFonts w:ascii="TimesNewRoman" w:hAnsi="TimesNewRoman" w:cs="TimesNewRoman"/>
          <w:color w:val="000000"/>
          <w:sz w:val="24"/>
          <w:szCs w:val="24"/>
        </w:rPr>
        <w:t xml:space="preserve">CAS Number: </w:t>
      </w:r>
      <w:r w:rsidRPr="00621671">
        <w:rPr>
          <w:rFonts w:ascii="TimesNewRoman,Bold" w:hAnsi="TimesNewRoman,Bold" w:cs="TimesNewRoman,Bold"/>
          <w:b/>
          <w:bCs/>
          <w:color w:val="0000FF"/>
          <w:sz w:val="24"/>
          <w:szCs w:val="24"/>
        </w:rPr>
        <w:t>625-86-5</w:t>
      </w:r>
    </w:p>
    <w:p w14:paraId="73A13214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Highly flammable liquid and vapor. Harmful if swallowed. Harmful to aquatic life with long</w:t>
      </w:r>
    </w:p>
    <w:p w14:paraId="0A0B1910" w14:textId="77777777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lastRenderedPageBreak/>
        <w:t>lasting effects.</w:t>
      </w:r>
    </w:p>
    <w:p w14:paraId="66CD2E96" w14:textId="77777777" w:rsidR="00021490" w:rsidRPr="00021490" w:rsidRDefault="00021490" w:rsidP="00621671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TimesNewRoman" w:hAnsi="TimesNewRoman" w:cs="TimesNew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7610422F" wp14:editId="68C7FD68">
            <wp:extent cx="1428750" cy="1428750"/>
            <wp:effectExtent l="0" t="0" r="0" b="0"/>
            <wp:docPr id="29" name="Picture 29" descr="Flame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Flame Picto Placar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517431" wp14:editId="5EE36DD7">
            <wp:extent cx="1428750" cy="1428750"/>
            <wp:effectExtent l="0" t="0" r="0" b="0"/>
            <wp:docPr id="30" name="Picture 30" descr="Corros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orrosion Picto Placard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5F9BC7A" wp14:editId="68C07952">
            <wp:extent cx="1428750" cy="1428750"/>
            <wp:effectExtent l="0" t="0" r="0" b="0"/>
            <wp:docPr id="31" name="Picture 31" descr="Exclamat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xclamation Picto Placar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811E09" w14:textId="77777777" w:rsidR="00021490" w:rsidRPr="00496591" w:rsidRDefault="00021490" w:rsidP="0062167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000000"/>
          <w:sz w:val="24"/>
          <w:szCs w:val="24"/>
          <w:lang w:val="pt-BR"/>
        </w:rPr>
      </w:pPr>
      <w:r w:rsidRPr="00496591">
        <w:rPr>
          <w:rFonts w:ascii="TimesNewRoman,Bold" w:hAnsi="TimesNewRoman,Bold" w:cs="TimesNewRoman,Bold"/>
          <w:b/>
          <w:bCs/>
          <w:color w:val="000000"/>
          <w:sz w:val="24"/>
          <w:szCs w:val="24"/>
          <w:lang w:val="pt-BR"/>
        </w:rPr>
        <w:t>4,7-Epoxy-1H-isoindole-1,3(2H)-</w:t>
      </w:r>
      <w:proofErr w:type="spellStart"/>
      <w:r w:rsidRPr="00496591">
        <w:rPr>
          <w:rFonts w:ascii="TimesNewRoman,Bold" w:hAnsi="TimesNewRoman,Bold" w:cs="TimesNewRoman,Bold"/>
          <w:b/>
          <w:bCs/>
          <w:color w:val="000000"/>
          <w:sz w:val="24"/>
          <w:szCs w:val="24"/>
          <w:lang w:val="pt-BR"/>
        </w:rPr>
        <w:t>dione</w:t>
      </w:r>
      <w:proofErr w:type="spellEnd"/>
      <w:r w:rsidRPr="00496591">
        <w:rPr>
          <w:rFonts w:ascii="TimesNewRoman,Bold" w:hAnsi="TimesNewRoman,Bold" w:cs="TimesNewRoman,Bold"/>
          <w:b/>
          <w:bCs/>
          <w:color w:val="000000"/>
          <w:sz w:val="24"/>
          <w:szCs w:val="24"/>
          <w:lang w:val="pt-BR"/>
        </w:rPr>
        <w:t>, 2-(4-chlorophenyl)-3a,4,7,7a-tetrahydro-4,7-</w:t>
      </w:r>
    </w:p>
    <w:p w14:paraId="3C6A2E8A" w14:textId="77777777" w:rsidR="00021490" w:rsidRPr="00621671" w:rsidRDefault="00021490" w:rsidP="0062167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/>
          <w:bCs/>
          <w:color w:val="303030"/>
          <w:sz w:val="24"/>
          <w:szCs w:val="24"/>
        </w:rPr>
      </w:pPr>
      <w:r w:rsidRPr="00621671">
        <w:rPr>
          <w:rFonts w:ascii="TimesNewRoman,Bold" w:hAnsi="TimesNewRoman,Bold" w:cs="TimesNewRoman,Bold"/>
          <w:b/>
          <w:bCs/>
          <w:color w:val="000000"/>
          <w:sz w:val="24"/>
          <w:szCs w:val="24"/>
        </w:rPr>
        <w:t xml:space="preserve">dimethyl </w:t>
      </w:r>
      <w:r w:rsidRPr="00621671">
        <w:rPr>
          <w:rFonts w:ascii="TimesNewRoman" w:hAnsi="TimesNewRoman" w:cs="TimesNewRoman"/>
          <w:color w:val="303030"/>
          <w:sz w:val="24"/>
          <w:szCs w:val="24"/>
        </w:rPr>
        <w:t xml:space="preserve">CAS Number </w:t>
      </w:r>
      <w:r w:rsidRPr="00621671">
        <w:rPr>
          <w:rFonts w:ascii="TimesNewRoman,Bold" w:hAnsi="TimesNewRoman,Bold" w:cs="TimesNewRoman,Bold"/>
          <w:b/>
          <w:bCs/>
          <w:color w:val="303030"/>
          <w:sz w:val="24"/>
          <w:szCs w:val="24"/>
        </w:rPr>
        <w:t>359851-61-9</w:t>
      </w:r>
    </w:p>
    <w:p w14:paraId="508833DB" w14:textId="43011148" w:rsidR="00021490" w:rsidRPr="00621671" w:rsidRDefault="00021490" w:rsidP="00621671">
      <w:pPr>
        <w:autoSpaceDE w:val="0"/>
        <w:autoSpaceDN w:val="0"/>
        <w:adjustRightInd w:val="0"/>
        <w:spacing w:after="0" w:line="240" w:lineRule="auto"/>
        <w:ind w:left="720"/>
        <w:rPr>
          <w:rFonts w:ascii="TimesNewRoman" w:hAnsi="TimesNewRoman" w:cs="TimesNewRoman"/>
          <w:color w:val="000000"/>
          <w:sz w:val="24"/>
          <w:szCs w:val="24"/>
        </w:rPr>
      </w:pPr>
      <w:r w:rsidRPr="00621671">
        <w:rPr>
          <w:rFonts w:ascii="TimesNewRoman" w:hAnsi="TimesNewRoman" w:cs="TimesNewRoman"/>
          <w:color w:val="000000"/>
          <w:sz w:val="24"/>
          <w:szCs w:val="24"/>
        </w:rPr>
        <w:t>No known hazards available for compound at this time.</w:t>
      </w:r>
      <w:r w:rsidR="00704DA4">
        <w:rPr>
          <w:rFonts w:ascii="TimesNewRoman" w:hAnsi="TimesNewRoman" w:cs="TimesNewRoman"/>
          <w:color w:val="000000"/>
          <w:sz w:val="24"/>
          <w:szCs w:val="24"/>
        </w:rPr>
        <w:t xml:space="preserve">  Based on similar molecules: </w:t>
      </w:r>
      <w:r w:rsidR="00704DA4" w:rsidRPr="00046BB5">
        <w:rPr>
          <w:rFonts w:ascii="TimesNewRoman" w:hAnsi="TimesNewRoman" w:cs="TimesNewRoman"/>
          <w:color w:val="000000"/>
          <w:sz w:val="24"/>
          <w:szCs w:val="24"/>
        </w:rPr>
        <w:t xml:space="preserve">Harmful if swallowed. Causes skin </w:t>
      </w:r>
      <w:r w:rsidR="00520DA7">
        <w:rPr>
          <w:rFonts w:ascii="TimesNewRoman" w:hAnsi="TimesNewRoman" w:cs="TimesNewRoman"/>
          <w:color w:val="000000"/>
          <w:sz w:val="24"/>
          <w:szCs w:val="24"/>
        </w:rPr>
        <w:t xml:space="preserve">and eye </w:t>
      </w:r>
      <w:r w:rsidR="00704DA4" w:rsidRPr="00046BB5">
        <w:rPr>
          <w:rFonts w:ascii="TimesNewRoman" w:hAnsi="TimesNewRoman" w:cs="TimesNewRoman"/>
          <w:color w:val="000000"/>
          <w:sz w:val="24"/>
          <w:szCs w:val="24"/>
        </w:rPr>
        <w:t xml:space="preserve">irritation. </w:t>
      </w:r>
      <w:r w:rsidR="00520DA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="00704DA4" w:rsidRPr="00046BB5">
        <w:rPr>
          <w:rFonts w:ascii="TimesNewRoman" w:hAnsi="TimesNewRoman" w:cs="TimesNewRoman"/>
          <w:color w:val="000000"/>
          <w:sz w:val="24"/>
          <w:szCs w:val="24"/>
        </w:rPr>
        <w:t>May cause respiratory</w:t>
      </w:r>
      <w:r w:rsidR="00520DA7">
        <w:rPr>
          <w:rFonts w:ascii="TimesNewRoman" w:hAnsi="TimesNewRoman" w:cs="TimesNewRoman"/>
          <w:color w:val="000000"/>
          <w:sz w:val="24"/>
          <w:szCs w:val="24"/>
        </w:rPr>
        <w:t xml:space="preserve"> </w:t>
      </w:r>
      <w:r w:rsidR="00704DA4" w:rsidRPr="00046BB5">
        <w:rPr>
          <w:rFonts w:ascii="TimesNewRoman" w:hAnsi="TimesNewRoman" w:cs="TimesNewRoman"/>
          <w:color w:val="000000"/>
          <w:sz w:val="24"/>
          <w:szCs w:val="24"/>
        </w:rPr>
        <w:t>irritation.</w:t>
      </w:r>
    </w:p>
    <w:p w14:paraId="5C3DAE17" w14:textId="77777777" w:rsidR="00021490" w:rsidRDefault="00021490" w:rsidP="00621671">
      <w:pPr>
        <w:ind w:left="720"/>
        <w:jc w:val="center"/>
      </w:pPr>
      <w:r>
        <w:rPr>
          <w:noProof/>
        </w:rPr>
        <w:drawing>
          <wp:inline distT="0" distB="0" distL="0" distR="0" wp14:anchorId="3AFB394C" wp14:editId="52D1F1C6">
            <wp:extent cx="1428750" cy="1428750"/>
            <wp:effectExtent l="0" t="0" r="0" b="0"/>
            <wp:docPr id="32" name="Picture 32" descr="Exclamation Picto Pla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xclamation Picto Placar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D5271" w14:textId="77777777" w:rsidR="00656AC5" w:rsidRPr="00971E08" w:rsidRDefault="00656AC5" w:rsidP="00656AC5">
      <w:pPr>
        <w:rPr>
          <w:rFonts w:ascii="Times New Roman" w:hAnsi="Times New Roman" w:cs="Times New Roman"/>
          <w:sz w:val="24"/>
          <w:szCs w:val="24"/>
        </w:rPr>
      </w:pPr>
    </w:p>
    <w:p w14:paraId="19408854" w14:textId="77777777" w:rsidR="00656AC5" w:rsidRPr="00971E08" w:rsidRDefault="00656AC5" w:rsidP="00656AC5">
      <w:pPr>
        <w:rPr>
          <w:rFonts w:ascii="Times New Roman" w:hAnsi="Times New Roman" w:cs="Times New Roman"/>
          <w:sz w:val="24"/>
          <w:szCs w:val="24"/>
        </w:rPr>
      </w:pPr>
    </w:p>
    <w:p w14:paraId="5BBAB8BC" w14:textId="77777777" w:rsidR="00656AC5" w:rsidRPr="00971E08" w:rsidRDefault="00656AC5" w:rsidP="00656AC5">
      <w:pPr>
        <w:rPr>
          <w:rFonts w:ascii="Times New Roman" w:hAnsi="Times New Roman" w:cs="Times New Roman"/>
          <w:sz w:val="24"/>
          <w:szCs w:val="24"/>
        </w:rPr>
      </w:pPr>
    </w:p>
    <w:p w14:paraId="254DE34F" w14:textId="77777777" w:rsidR="00656AC5" w:rsidRPr="00971E08" w:rsidRDefault="00656AC5" w:rsidP="00656AC5">
      <w:pPr>
        <w:rPr>
          <w:rFonts w:ascii="Times New Roman" w:hAnsi="Times New Roman" w:cs="Times New Roman"/>
          <w:sz w:val="24"/>
          <w:szCs w:val="24"/>
        </w:rPr>
        <w:sectPr w:rsidR="00656AC5" w:rsidRPr="00971E08" w:rsidSect="001E4140"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</w:p>
    <w:p w14:paraId="38160D77" w14:textId="30709DDD" w:rsidR="00656AC5" w:rsidRPr="00971E08" w:rsidRDefault="009B24FD" w:rsidP="00656AC5">
      <w:pPr>
        <w:keepNext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B64F8E1" wp14:editId="30DBBF5C">
                <wp:simplePos x="0" y="0"/>
                <wp:positionH relativeFrom="column">
                  <wp:posOffset>2336800</wp:posOffset>
                </wp:positionH>
                <wp:positionV relativeFrom="paragraph">
                  <wp:posOffset>1774190</wp:posOffset>
                </wp:positionV>
                <wp:extent cx="687705" cy="574040"/>
                <wp:effectExtent l="0" t="0" r="0" b="1016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7705" cy="574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218F3C" w14:textId="330EC4C0" w:rsidR="001E4140" w:rsidRDefault="001E4140" w:rsidP="00621671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C=O</w:t>
                            </w:r>
                          </w:p>
                          <w:p w14:paraId="7DB8BBEF" w14:textId="2196044B" w:rsidR="001E4140" w:rsidRDefault="001E4140" w:rsidP="00621671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stret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64F8E1"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margin-left:184pt;margin-top:139.7pt;width:54.15pt;height:4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" filled="f" stroked="f">
                <v:textbox>
                  <w:txbxContent>
                    <w:p w14:paraId="4C218F3C" w14:textId="330EC4C0" w:rsidR="001E4140" w:rsidRDefault="001E4140" w:rsidP="00621671">
                      <w:pPr>
                        <w:spacing w:after="0" w:line="240" w:lineRule="auto"/>
                        <w:jc w:val="center"/>
                      </w:pPr>
                      <w:r>
                        <w:t>C=O</w:t>
                      </w:r>
                    </w:p>
                    <w:p w14:paraId="7DB8BBEF" w14:textId="2196044B" w:rsidR="001E4140" w:rsidRDefault="001E4140" w:rsidP="00621671">
                      <w:pPr>
                        <w:spacing w:after="0" w:line="240" w:lineRule="auto"/>
                        <w:jc w:val="center"/>
                      </w:pPr>
                      <w:r>
                        <w:t>stretch</w:t>
                      </w:r>
                    </w:p>
                  </w:txbxContent>
                </v:textbox>
              </v:shape>
            </w:pict>
          </mc:Fallback>
        </mc:AlternateContent>
      </w:r>
      <w:r w:rsidR="0041394E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C0E42F" wp14:editId="3C362130">
                <wp:simplePos x="0" y="0"/>
                <wp:positionH relativeFrom="column">
                  <wp:posOffset>2797084</wp:posOffset>
                </wp:positionH>
                <wp:positionV relativeFrom="paragraph">
                  <wp:posOffset>1490980</wp:posOffset>
                </wp:positionV>
                <wp:extent cx="571500" cy="342900"/>
                <wp:effectExtent l="0" t="50800" r="63500" b="38100"/>
                <wp:wrapNone/>
                <wp:docPr id="33" name="Straight Arrow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1500" cy="342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shapetype w14:anchorId="1140B7BA" id="_x0000_t32" coordsize="21600,21600" o:spt="32" o:oned="t" path="m0,0l21600,21600e" filled="f">
                <v:path arrowok="t" fillok="f" o:connecttype="none"/>
                <o:lock v:ext="edit" shapetype="t"/>
              </v:shapetype>
              <v:shape id="Straight Arrow Connector 33" o:spid="_x0000_s1026" type="#_x0000_t32" style="position:absolute;margin-left:220.25pt;margin-top:117.4pt;width:45pt;height:27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" strokecolor="#4579b8 [3044]">
                <v:stroke endarrow="block"/>
              </v:shape>
            </w:pict>
          </mc:Fallback>
        </mc:AlternateContent>
      </w:r>
      <w:r w:rsidR="0041394E" w:rsidRPr="00971E08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56AC5" w:rsidRPr="00971E0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25C956" wp14:editId="5CA9EA77">
            <wp:extent cx="5324475" cy="3467735"/>
            <wp:effectExtent l="0" t="0" r="9525" b="12065"/>
            <wp:docPr id="1" name="Picture 1" descr="BG_N-(4-chlorophenyl)-maleanilic_acid1_G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G_N-(4-chlorophenyl)-maleanilic_acid1_GC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46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F57CF" w14:textId="3CEA3BA8" w:rsidR="00656AC5" w:rsidRPr="00E52B04" w:rsidRDefault="00656AC5" w:rsidP="00D32F01">
      <w:pPr>
        <w:pStyle w:val="Caption"/>
        <w:rPr>
          <w:rFonts w:ascii="Times New Roman" w:hAnsi="Times New Roman" w:cs="Times New Roman"/>
          <w:color w:val="auto"/>
          <w:sz w:val="24"/>
          <w:szCs w:val="24"/>
        </w:rPr>
      </w:pPr>
      <w:r w:rsidRPr="00971E08">
        <w:rPr>
          <w:rFonts w:ascii="Times New Roman" w:hAnsi="Times New Roman" w:cs="Times New Roman"/>
          <w:color w:val="auto"/>
          <w:sz w:val="24"/>
          <w:szCs w:val="24"/>
        </w:rPr>
        <w:t xml:space="preserve">Figure </w:t>
      </w:r>
      <w:r w:rsidR="00D32F01" w:rsidRPr="00971E08">
        <w:rPr>
          <w:rFonts w:ascii="Times New Roman" w:hAnsi="Times New Roman" w:cs="Times New Roman"/>
          <w:color w:val="auto"/>
          <w:sz w:val="24"/>
          <w:szCs w:val="24"/>
        </w:rPr>
        <w:t>1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>: FT-IR spectrum of N-(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>4-chloro</w:t>
      </w:r>
      <w:r w:rsidR="004E5BAD" w:rsidRPr="00162D95">
        <w:rPr>
          <w:rFonts w:ascii="Times New Roman" w:hAnsi="Times New Roman" w:cs="Times New Roman"/>
          <w:color w:val="auto"/>
          <w:sz w:val="24"/>
          <w:szCs w:val="24"/>
        </w:rPr>
        <w:t>)</w:t>
      </w:r>
      <w:proofErr w:type="spellStart"/>
      <w:r w:rsidR="00162D95" w:rsidRPr="00162D95">
        <w:rPr>
          <w:rFonts w:ascii="Times New Roman" w:hAnsi="Times New Roman" w:cs="Times New Roman"/>
          <w:bCs/>
          <w:color w:val="000000"/>
          <w:sz w:val="24"/>
          <w:szCs w:val="24"/>
        </w:rPr>
        <w:t>malea</w:t>
      </w:r>
      <w:r w:rsidR="00100B83">
        <w:rPr>
          <w:rFonts w:ascii="Times New Roman" w:hAnsi="Times New Roman" w:cs="Times New Roman"/>
          <w:bCs/>
          <w:color w:val="000000"/>
          <w:sz w:val="24"/>
          <w:szCs w:val="24"/>
        </w:rPr>
        <w:t>nili</w:t>
      </w:r>
      <w:r w:rsidR="00162D95" w:rsidRPr="00162D95">
        <w:rPr>
          <w:rFonts w:ascii="Times New Roman" w:hAnsi="Times New Roman" w:cs="Times New Roman"/>
          <w:bCs/>
          <w:color w:val="000000"/>
          <w:sz w:val="24"/>
          <w:szCs w:val="24"/>
        </w:rPr>
        <w:t>c</w:t>
      </w:r>
      <w:proofErr w:type="spellEnd"/>
      <w:r w:rsidR="00162D95" w:rsidRPr="00162D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cid</w:t>
      </w:r>
      <w:r w:rsidR="00E52B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</w:t>
      </w:r>
      <w:r w:rsidR="00E52B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3a</w:t>
      </w:r>
      <w:r w:rsidR="00E52B04">
        <w:rPr>
          <w:rFonts w:ascii="Times New Roman" w:hAnsi="Times New Roman" w:cs="Times New Roman"/>
          <w:bCs/>
          <w:color w:val="000000"/>
          <w:sz w:val="24"/>
          <w:szCs w:val="24"/>
        </w:rPr>
        <w:t>).</w:t>
      </w:r>
    </w:p>
    <w:p w14:paraId="04A88847" w14:textId="22AE6C19" w:rsidR="00656AC5" w:rsidRPr="00971E08" w:rsidRDefault="009B24FD" w:rsidP="00656AC5">
      <w:pPr>
        <w:keepNext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85633B" wp14:editId="6BF028FE">
                <wp:simplePos x="0" y="0"/>
                <wp:positionH relativeFrom="column">
                  <wp:posOffset>2286000</wp:posOffset>
                </wp:positionH>
                <wp:positionV relativeFrom="paragraph">
                  <wp:posOffset>2898321</wp:posOffset>
                </wp:positionV>
                <wp:extent cx="687705" cy="574040"/>
                <wp:effectExtent l="0" t="0" r="0" b="1016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7705" cy="574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A049D5" w14:textId="77777777" w:rsidR="001E4140" w:rsidRDefault="001E4140" w:rsidP="00621671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C=O</w:t>
                            </w:r>
                          </w:p>
                          <w:p w14:paraId="133D2282" w14:textId="77777777" w:rsidR="001E4140" w:rsidRDefault="001E4140" w:rsidP="00621671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stret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85633B" id="Text Box 36" o:spid="_x0000_s1027" type="#_x0000_t202" style="position:absolute;margin-left:180pt;margin-top:228.2pt;width:54.15pt;height:45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" filled="f" stroked="f">
                <v:textbox>
                  <w:txbxContent>
                    <w:p w14:paraId="0FA049D5" w14:textId="77777777" w:rsidR="001E4140" w:rsidRDefault="001E4140" w:rsidP="00621671">
                      <w:pPr>
                        <w:spacing w:after="0" w:line="240" w:lineRule="auto"/>
                        <w:jc w:val="center"/>
                      </w:pPr>
                      <w:r>
                        <w:t>C=O</w:t>
                      </w:r>
                    </w:p>
                    <w:p w14:paraId="133D2282" w14:textId="77777777" w:rsidR="001E4140" w:rsidRDefault="001E4140" w:rsidP="00621671">
                      <w:pPr>
                        <w:spacing w:after="0" w:line="240" w:lineRule="auto"/>
                        <w:jc w:val="center"/>
                      </w:pPr>
                      <w:r>
                        <w:t>stretch</w:t>
                      </w:r>
                    </w:p>
                  </w:txbxContent>
                </v:textbox>
              </v:shape>
            </w:pict>
          </mc:Fallback>
        </mc:AlternateContent>
      </w:r>
      <w:r w:rsidR="0041394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9F2E6E" wp14:editId="77617661">
                <wp:simplePos x="0" y="0"/>
                <wp:positionH relativeFrom="column">
                  <wp:posOffset>2797084</wp:posOffset>
                </wp:positionH>
                <wp:positionV relativeFrom="paragraph">
                  <wp:posOffset>2698750</wp:posOffset>
                </wp:positionV>
                <wp:extent cx="571500" cy="342900"/>
                <wp:effectExtent l="0" t="50800" r="63500" b="38100"/>
                <wp:wrapNone/>
                <wp:docPr id="34" name="Straight Arrow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1500" cy="342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shape w14:anchorId="27FF065F" id="Straight Arrow Connector 34" o:spid="_x0000_s1026" type="#_x0000_t32" style="position:absolute;margin-left:220.25pt;margin-top:212.5pt;width:45pt;height:27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" strokecolor="#4579b8 [3044]">
                <v:stroke endarrow="block"/>
              </v:shape>
            </w:pict>
          </mc:Fallback>
        </mc:AlternateContent>
      </w:r>
      <w:r w:rsidR="00656AC5" w:rsidRPr="00971E0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94CBBE" wp14:editId="71076CD5">
            <wp:extent cx="5476240" cy="3688715"/>
            <wp:effectExtent l="0" t="0" r="10160" b="0"/>
            <wp:docPr id="8" name="Picture 8" descr="BG_trad1_N-(4-chlorophenyl)-maleimide_G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BG_trad1_N-(4-chlorophenyl)-maleimide_GC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240" cy="368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0CABB" w14:textId="52C7E98B" w:rsidR="00656AC5" w:rsidRPr="00927F95" w:rsidRDefault="00656AC5" w:rsidP="00656AC5">
      <w:pPr>
        <w:tabs>
          <w:tab w:val="left" w:pos="3719"/>
        </w:tabs>
        <w:rPr>
          <w:rFonts w:ascii="Times New Roman" w:hAnsi="Times New Roman" w:cs="Times New Roman"/>
          <w:i/>
          <w:sz w:val="24"/>
          <w:szCs w:val="24"/>
        </w:rPr>
      </w:pPr>
      <w:r w:rsidRPr="00927F95">
        <w:rPr>
          <w:rFonts w:ascii="Times New Roman" w:hAnsi="Times New Roman" w:cs="Times New Roman"/>
          <w:i/>
          <w:sz w:val="24"/>
          <w:szCs w:val="24"/>
        </w:rPr>
        <w:t xml:space="preserve">Figure </w:t>
      </w:r>
      <w:r w:rsidR="00971E08" w:rsidRPr="00927F95">
        <w:rPr>
          <w:rFonts w:ascii="Times New Roman" w:hAnsi="Times New Roman" w:cs="Times New Roman"/>
          <w:i/>
          <w:sz w:val="24"/>
          <w:szCs w:val="24"/>
        </w:rPr>
        <w:t>2</w:t>
      </w:r>
      <w:r w:rsidRPr="00927F95">
        <w:rPr>
          <w:rFonts w:ascii="Times New Roman" w:hAnsi="Times New Roman" w:cs="Times New Roman"/>
          <w:i/>
          <w:sz w:val="24"/>
          <w:szCs w:val="24"/>
        </w:rPr>
        <w:t xml:space="preserve">: FT-IR spectrum of N-(4-chlorophenyl)maleimide </w:t>
      </w:r>
      <w:r w:rsidR="00E52B04">
        <w:rPr>
          <w:rFonts w:ascii="Times New Roman" w:hAnsi="Times New Roman" w:cs="Times New Roman"/>
          <w:bCs/>
          <w:color w:val="000000"/>
          <w:sz w:val="24"/>
          <w:szCs w:val="24"/>
        </w:rPr>
        <w:t>(</w:t>
      </w:r>
      <w:r w:rsidR="00E52B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4a</w:t>
      </w:r>
      <w:r w:rsidR="00E52B04">
        <w:rPr>
          <w:rFonts w:ascii="Times New Roman" w:hAnsi="Times New Roman" w:cs="Times New Roman"/>
          <w:bCs/>
          <w:color w:val="000000"/>
          <w:sz w:val="24"/>
          <w:szCs w:val="24"/>
        </w:rPr>
        <w:t>).</w:t>
      </w:r>
    </w:p>
    <w:p w14:paraId="77EE57F3" w14:textId="46759818" w:rsidR="00656AC5" w:rsidRPr="00971E08" w:rsidRDefault="00822181" w:rsidP="008221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DB0F453" w14:textId="0CA918B3" w:rsidR="00656AC5" w:rsidRPr="00971E08" w:rsidRDefault="009B24FD" w:rsidP="00656AC5">
      <w:pPr>
        <w:keepNext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BD7744" wp14:editId="683531A1">
                <wp:simplePos x="0" y="0"/>
                <wp:positionH relativeFrom="column">
                  <wp:posOffset>2394585</wp:posOffset>
                </wp:positionH>
                <wp:positionV relativeFrom="paragraph">
                  <wp:posOffset>2397760</wp:posOffset>
                </wp:positionV>
                <wp:extent cx="687705" cy="574040"/>
                <wp:effectExtent l="0" t="0" r="0" b="1016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7705" cy="574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3473F5" w14:textId="77777777" w:rsidR="001E4140" w:rsidRDefault="001E4140" w:rsidP="00621671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C=O</w:t>
                            </w:r>
                          </w:p>
                          <w:p w14:paraId="245142CA" w14:textId="77777777" w:rsidR="001E4140" w:rsidRDefault="001E4140" w:rsidP="00621671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stret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BD7744" id="Text Box 38" o:spid="_x0000_s1028" type="#_x0000_t202" style="position:absolute;margin-left:188.55pt;margin-top:188.8pt;width:54.15pt;height:45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" filled="f" stroked="f">
                <v:textbox>
                  <w:txbxContent>
                    <w:p w14:paraId="113473F5" w14:textId="77777777" w:rsidR="001E4140" w:rsidRDefault="001E4140" w:rsidP="00621671">
                      <w:pPr>
                        <w:spacing w:after="0" w:line="240" w:lineRule="auto"/>
                        <w:jc w:val="center"/>
                      </w:pPr>
                      <w:r>
                        <w:t>C=O</w:t>
                      </w:r>
                    </w:p>
                    <w:p w14:paraId="245142CA" w14:textId="77777777" w:rsidR="001E4140" w:rsidRDefault="001E4140" w:rsidP="00621671">
                      <w:pPr>
                        <w:spacing w:after="0" w:line="240" w:lineRule="auto"/>
                        <w:jc w:val="center"/>
                      </w:pPr>
                      <w:r>
                        <w:t>stretc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A8A9D9" wp14:editId="085962EF">
                <wp:simplePos x="0" y="0"/>
                <wp:positionH relativeFrom="column">
                  <wp:posOffset>2905125</wp:posOffset>
                </wp:positionH>
                <wp:positionV relativeFrom="paragraph">
                  <wp:posOffset>2249261</wp:posOffset>
                </wp:positionV>
                <wp:extent cx="571500" cy="342900"/>
                <wp:effectExtent l="0" t="50800" r="63500" b="3810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1500" cy="342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shape w14:anchorId="053888A0" id="Straight Arrow Connector 37" o:spid="_x0000_s1026" type="#_x0000_t32" style="position:absolute;margin-left:228.75pt;margin-top:177.1pt;width:45pt;height:27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" strokecolor="#4579b8 [3044]">
                <v:stroke endarrow="block"/>
              </v:shape>
            </w:pict>
          </mc:Fallback>
        </mc:AlternateContent>
      </w:r>
      <w:r w:rsidR="00656AC5" w:rsidRPr="00971E0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A71F3D" wp14:editId="546608E1">
            <wp:extent cx="5486400" cy="2969260"/>
            <wp:effectExtent l="0" t="0" r="0" b="2540"/>
            <wp:docPr id="12" name="Picture 12" descr="BG_isoindole2_G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BG_isoindole2_GC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96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9CF1F" w14:textId="75A98295" w:rsidR="00656AC5" w:rsidRPr="00971E08" w:rsidRDefault="00656AC5" w:rsidP="00971E08">
      <w:pPr>
        <w:pStyle w:val="Caption"/>
        <w:rPr>
          <w:rFonts w:ascii="Times New Roman" w:hAnsi="Times New Roman" w:cs="Times New Roman"/>
          <w:color w:val="auto"/>
          <w:sz w:val="24"/>
          <w:szCs w:val="24"/>
        </w:rPr>
      </w:pPr>
      <w:r w:rsidRPr="00971E08">
        <w:rPr>
          <w:rFonts w:ascii="Times New Roman" w:hAnsi="Times New Roman" w:cs="Times New Roman"/>
          <w:color w:val="auto"/>
          <w:sz w:val="24"/>
          <w:szCs w:val="24"/>
        </w:rPr>
        <w:t xml:space="preserve">Figure </w:t>
      </w:r>
      <w:r w:rsidR="00971E08" w:rsidRPr="00971E08">
        <w:rPr>
          <w:rFonts w:ascii="Times New Roman" w:hAnsi="Times New Roman" w:cs="Times New Roman"/>
          <w:color w:val="auto"/>
          <w:sz w:val="24"/>
          <w:szCs w:val="24"/>
        </w:rPr>
        <w:t>3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>: FT-IR spectrum of dimethylfuran-</w:t>
      </w:r>
      <w:r w:rsidR="00927F95" w:rsidRPr="006B53F5">
        <w:rPr>
          <w:rFonts w:ascii="Times New Roman" w:hAnsi="Times New Roman" w:cs="Times New Roman"/>
          <w:color w:val="auto"/>
          <w:sz w:val="24"/>
          <w:szCs w:val="24"/>
        </w:rPr>
        <w:t>N-(4-chloro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>phenyl)</w:t>
      </w:r>
      <w:r w:rsidR="00927F95" w:rsidRPr="006B53F5">
        <w:rPr>
          <w:rFonts w:ascii="Times New Roman" w:hAnsi="Times New Roman" w:cs="Times New Roman"/>
          <w:color w:val="auto"/>
          <w:sz w:val="24"/>
          <w:szCs w:val="24"/>
        </w:rPr>
        <w:t>maleimide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 xml:space="preserve"> cycloadduct </w:t>
      </w:r>
      <w:r w:rsidR="00E52B04">
        <w:rPr>
          <w:rFonts w:ascii="Times New Roman" w:hAnsi="Times New Roman" w:cs="Times New Roman"/>
          <w:bCs/>
          <w:color w:val="000000"/>
          <w:sz w:val="24"/>
          <w:szCs w:val="24"/>
        </w:rPr>
        <w:t>(</w:t>
      </w:r>
      <w:r w:rsidR="00E52B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6a</w:t>
      </w:r>
      <w:r w:rsidR="00E52B04">
        <w:rPr>
          <w:rFonts w:ascii="Times New Roman" w:hAnsi="Times New Roman" w:cs="Times New Roman"/>
          <w:bCs/>
          <w:color w:val="000000"/>
          <w:sz w:val="24"/>
          <w:szCs w:val="24"/>
        </w:rPr>
        <w:t>).</w:t>
      </w:r>
    </w:p>
    <w:p w14:paraId="1FABB03B" w14:textId="77777777" w:rsidR="00656AC5" w:rsidRPr="00971E08" w:rsidRDefault="00656AC5" w:rsidP="00656AC5">
      <w:pPr>
        <w:tabs>
          <w:tab w:val="left" w:pos="3719"/>
        </w:tabs>
        <w:rPr>
          <w:rFonts w:ascii="Times New Roman" w:hAnsi="Times New Roman" w:cs="Times New Roman"/>
          <w:sz w:val="24"/>
          <w:szCs w:val="24"/>
        </w:rPr>
      </w:pPr>
    </w:p>
    <w:p w14:paraId="1894845A" w14:textId="77777777" w:rsidR="00656AC5" w:rsidRPr="00971E08" w:rsidRDefault="00656AC5" w:rsidP="00656AC5">
      <w:pPr>
        <w:tabs>
          <w:tab w:val="left" w:pos="3719"/>
        </w:tabs>
        <w:rPr>
          <w:rFonts w:ascii="Times New Roman" w:hAnsi="Times New Roman" w:cs="Times New Roman"/>
          <w:sz w:val="24"/>
          <w:szCs w:val="24"/>
        </w:rPr>
      </w:pPr>
    </w:p>
    <w:p w14:paraId="14A63E06" w14:textId="77777777" w:rsidR="00656AC5" w:rsidRPr="00971E08" w:rsidRDefault="00656AC5" w:rsidP="00656AC5">
      <w:pPr>
        <w:tabs>
          <w:tab w:val="left" w:pos="3719"/>
        </w:tabs>
        <w:rPr>
          <w:rFonts w:ascii="Times New Roman" w:hAnsi="Times New Roman" w:cs="Times New Roman"/>
          <w:sz w:val="24"/>
          <w:szCs w:val="24"/>
        </w:rPr>
      </w:pPr>
    </w:p>
    <w:p w14:paraId="48A6310A" w14:textId="77777777" w:rsidR="00656AC5" w:rsidRPr="00971E08" w:rsidRDefault="00822181" w:rsidP="008221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EC34B40" w14:textId="426D3F21" w:rsidR="00E52B04" w:rsidRDefault="001123BF" w:rsidP="00E52B04">
      <w:pPr>
        <w:keepNext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39D5A2F" wp14:editId="46C11B2C">
                <wp:simplePos x="0" y="0"/>
                <wp:positionH relativeFrom="column">
                  <wp:posOffset>2716712</wp:posOffset>
                </wp:positionH>
                <wp:positionV relativeFrom="paragraph">
                  <wp:posOffset>1224008</wp:posOffset>
                </wp:positionV>
                <wp:extent cx="231049" cy="231140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E6C3A2" w14:textId="1F457F36" w:rsidR="001E4140" w:rsidRDefault="001E4140" w:rsidP="005A54B5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9D5A2F" id="Text Box 41" o:spid="_x0000_s1029" type="#_x0000_t202" style="position:absolute;margin-left:213.9pt;margin-top:96.4pt;width:18.2pt;height:18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" filled="f" stroked="f">
                <v:textbox>
                  <w:txbxContent>
                    <w:p w14:paraId="62E6C3A2" w14:textId="1F457F36" w:rsidR="001E4140" w:rsidRDefault="001E4140" w:rsidP="005A54B5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E2A48CF" wp14:editId="4BA71559">
                <wp:simplePos x="0" y="0"/>
                <wp:positionH relativeFrom="column">
                  <wp:posOffset>2915194</wp:posOffset>
                </wp:positionH>
                <wp:positionV relativeFrom="paragraph">
                  <wp:posOffset>1200785</wp:posOffset>
                </wp:positionV>
                <wp:extent cx="230505" cy="231140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9C7DA4" w14:textId="39B0B1C8" w:rsidR="001E4140" w:rsidRDefault="001E4140" w:rsidP="005A54B5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2A48CF" id="Text Box 40" o:spid="_x0000_s1030" type="#_x0000_t202" style="position:absolute;margin-left:229.55pt;margin-top:94.55pt;width:18.15pt;height:18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" filled="f" stroked="f">
                <v:textbox>
                  <w:txbxContent>
                    <w:p w14:paraId="279C7DA4" w14:textId="39B0B1C8" w:rsidR="001E4140" w:rsidRDefault="001E4140" w:rsidP="005A54B5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3F9AF8E" wp14:editId="741B9EA4">
                <wp:simplePos x="0" y="0"/>
                <wp:positionH relativeFrom="column">
                  <wp:posOffset>842736</wp:posOffset>
                </wp:positionH>
                <wp:positionV relativeFrom="paragraph">
                  <wp:posOffset>2777127</wp:posOffset>
                </wp:positionV>
                <wp:extent cx="345349" cy="231140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3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3B5256" w14:textId="11156DEE" w:rsidR="001E4140" w:rsidRDefault="001E414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F9AF8E" id="Text Box 39" o:spid="_x0000_s1031" type="#_x0000_t202" style="position:absolute;margin-left:66.35pt;margin-top:218.65pt;width:27.2pt;height:18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" filled="f" stroked="f">
                <v:textbox>
                  <w:txbxContent>
                    <w:p w14:paraId="3A3B5256" w14:textId="11156DEE" w:rsidR="001E4140" w:rsidRDefault="001E4140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6E7F76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CEB4214" wp14:editId="240AC2EF">
                <wp:simplePos x="0" y="0"/>
                <wp:positionH relativeFrom="column">
                  <wp:posOffset>2606856</wp:posOffset>
                </wp:positionH>
                <wp:positionV relativeFrom="paragraph">
                  <wp:posOffset>647519</wp:posOffset>
                </wp:positionV>
                <wp:extent cx="231049" cy="231140"/>
                <wp:effectExtent l="0" t="0" r="0" b="0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20DE0C" w14:textId="60695386" w:rsidR="001E4140" w:rsidRDefault="001E4140" w:rsidP="005A54B5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B4214" id="Text Box 44" o:spid="_x0000_s1032" type="#_x0000_t202" style="position:absolute;margin-left:205.25pt;margin-top:51pt;width:18.2pt;height:18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" filled="f" stroked="f">
                <v:textbox>
                  <w:txbxContent>
                    <w:p w14:paraId="5C20DE0C" w14:textId="60695386" w:rsidR="001E4140" w:rsidRDefault="001E4140" w:rsidP="005A54B5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6E7F76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E85F554" wp14:editId="1ED02D82">
                <wp:simplePos x="0" y="0"/>
                <wp:positionH relativeFrom="column">
                  <wp:posOffset>2339884</wp:posOffset>
                </wp:positionH>
                <wp:positionV relativeFrom="paragraph">
                  <wp:posOffset>690880</wp:posOffset>
                </wp:positionV>
                <wp:extent cx="231049" cy="231140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11CBBF" w14:textId="29CE0AA2" w:rsidR="001E4140" w:rsidRDefault="001E4140" w:rsidP="005A54B5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85F554" id="Text Box 43" o:spid="_x0000_s1033" type="#_x0000_t202" style="position:absolute;margin-left:184.25pt;margin-top:54.4pt;width:18.2pt;height:18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" filled="f" stroked="f">
                <v:textbox>
                  <w:txbxContent>
                    <w:p w14:paraId="4011CBBF" w14:textId="29CE0AA2" w:rsidR="001E4140" w:rsidRDefault="001E4140" w:rsidP="005A54B5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6E7F76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29F28C" wp14:editId="6117C63D">
                <wp:simplePos x="0" y="0"/>
                <wp:positionH relativeFrom="column">
                  <wp:posOffset>1588770</wp:posOffset>
                </wp:positionH>
                <wp:positionV relativeFrom="paragraph">
                  <wp:posOffset>1774009</wp:posOffset>
                </wp:positionV>
                <wp:extent cx="230505" cy="231140"/>
                <wp:effectExtent l="0" t="0" r="0" b="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44BF85" w14:textId="642B4DBD" w:rsidR="001E4140" w:rsidRDefault="001E4140" w:rsidP="005A54B5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29F28C" id="Text Box 42" o:spid="_x0000_s1034" type="#_x0000_t202" style="position:absolute;margin-left:125.1pt;margin-top:139.7pt;width:18.15pt;height:18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" filled="f" stroked="f">
                <v:textbox>
                  <w:txbxContent>
                    <w:p w14:paraId="5944BF85" w14:textId="642B4DBD" w:rsidR="001E4140" w:rsidRDefault="001E4140" w:rsidP="005A54B5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6E7F76" w:rsidRPr="006216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47328" behindDoc="0" locked="0" layoutInCell="1" allowOverlap="1" wp14:anchorId="42F27896" wp14:editId="1492A341">
            <wp:simplePos x="0" y="0"/>
            <wp:positionH relativeFrom="column">
              <wp:posOffset>5423535</wp:posOffset>
            </wp:positionH>
            <wp:positionV relativeFrom="paragraph">
              <wp:posOffset>574040</wp:posOffset>
            </wp:positionV>
            <wp:extent cx="1803400" cy="2120900"/>
            <wp:effectExtent l="0" t="0" r="0" b="1270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212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AC5" w:rsidRPr="00971E0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6F6F89" wp14:editId="5BF2B150">
            <wp:extent cx="5486265" cy="3543300"/>
            <wp:effectExtent l="0" t="0" r="635" b="0"/>
            <wp:docPr id="7" name="Picture 7" descr="HNMR_N-(4-chlorophenyl)-maleamic_acid19_GC3-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NMR_N-(4-chlorophenyl)-maleamic_acid19_GC3-001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37" b="3885"/>
                    <a:stretch/>
                  </pic:blipFill>
                  <pic:spPr bwMode="auto">
                    <a:xfrm>
                      <a:off x="0" y="0"/>
                      <a:ext cx="5486400" cy="3543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C7C8EB" w14:textId="350B2CD1" w:rsidR="00656AC5" w:rsidRPr="00971E08" w:rsidRDefault="00656AC5" w:rsidP="00E52B04">
      <w:pPr>
        <w:keepNext/>
        <w:rPr>
          <w:rFonts w:ascii="Times New Roman" w:hAnsi="Times New Roman" w:cs="Times New Roman"/>
          <w:sz w:val="24"/>
          <w:szCs w:val="24"/>
        </w:rPr>
      </w:pPr>
      <w:r w:rsidRPr="004E5BAD">
        <w:rPr>
          <w:rFonts w:ascii="Times New Roman" w:hAnsi="Times New Roman" w:cs="Times New Roman"/>
          <w:i/>
          <w:sz w:val="24"/>
          <w:szCs w:val="24"/>
        </w:rPr>
        <w:t xml:space="preserve">Figure </w:t>
      </w:r>
      <w:r w:rsidR="00971E08" w:rsidRPr="004E5BAD">
        <w:rPr>
          <w:rFonts w:ascii="Times New Roman" w:hAnsi="Times New Roman" w:cs="Times New Roman"/>
          <w:i/>
          <w:sz w:val="24"/>
          <w:szCs w:val="24"/>
        </w:rPr>
        <w:t>4</w:t>
      </w:r>
      <w:r w:rsidRPr="004E5BAD">
        <w:rPr>
          <w:rFonts w:ascii="Times New Roman" w:hAnsi="Times New Roman" w:cs="Times New Roman"/>
          <w:i/>
          <w:sz w:val="24"/>
          <w:szCs w:val="24"/>
        </w:rPr>
        <w:t xml:space="preserve">: </w:t>
      </w:r>
      <w:r w:rsidRPr="004E5BAD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4E5BAD">
        <w:rPr>
          <w:rFonts w:ascii="Times New Roman" w:hAnsi="Times New Roman" w:cs="Times New Roman"/>
          <w:i/>
          <w:sz w:val="24"/>
          <w:szCs w:val="24"/>
        </w:rPr>
        <w:t>H</w:t>
      </w:r>
      <w:r w:rsidR="00100B8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E5BAD">
        <w:rPr>
          <w:rFonts w:ascii="Times New Roman" w:hAnsi="Times New Roman" w:cs="Times New Roman"/>
          <w:i/>
          <w:sz w:val="24"/>
          <w:szCs w:val="24"/>
        </w:rPr>
        <w:t xml:space="preserve">NMR spectrum of </w:t>
      </w:r>
      <w:r w:rsidR="00100B83" w:rsidRPr="00100B83">
        <w:rPr>
          <w:rFonts w:ascii="Times New Roman" w:hAnsi="Times New Roman" w:cs="Times New Roman"/>
          <w:i/>
          <w:sz w:val="24"/>
          <w:szCs w:val="24"/>
        </w:rPr>
        <w:t>N-(4-chloro)</w:t>
      </w:r>
      <w:proofErr w:type="spellStart"/>
      <w:r w:rsidR="00100B83" w:rsidRPr="00100B83">
        <w:rPr>
          <w:rFonts w:ascii="Times New Roman" w:hAnsi="Times New Roman" w:cs="Times New Roman"/>
          <w:bCs/>
          <w:i/>
          <w:color w:val="000000"/>
          <w:sz w:val="24"/>
          <w:szCs w:val="24"/>
        </w:rPr>
        <w:t>maleaniliic</w:t>
      </w:r>
      <w:proofErr w:type="spellEnd"/>
      <w:r w:rsidR="00100B83" w:rsidRPr="00100B8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100B83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acid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(</w:t>
      </w:r>
      <w:r w:rsidR="00E52B04" w:rsidRPr="00E52B0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3a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)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in d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6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>-DMSO with 0.05% TMS using Bruker 400-MHz spectrometer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.</w:t>
      </w:r>
    </w:p>
    <w:p w14:paraId="5173EC76" w14:textId="6C2C022E" w:rsidR="00656AC5" w:rsidRPr="00971E08" w:rsidRDefault="001123BF" w:rsidP="00656AC5">
      <w:pPr>
        <w:keepNext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48352" behindDoc="0" locked="0" layoutInCell="1" allowOverlap="1" wp14:anchorId="20DC57DF" wp14:editId="11A71379">
            <wp:simplePos x="0" y="0"/>
            <wp:positionH relativeFrom="column">
              <wp:posOffset>5652135</wp:posOffset>
            </wp:positionH>
            <wp:positionV relativeFrom="paragraph">
              <wp:posOffset>576399</wp:posOffset>
            </wp:positionV>
            <wp:extent cx="1244600" cy="1943100"/>
            <wp:effectExtent l="0" t="0" r="0" b="12700"/>
            <wp:wrapNone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2D23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15F1C88" wp14:editId="610CA888">
                <wp:simplePos x="0" y="0"/>
                <wp:positionH relativeFrom="column">
                  <wp:posOffset>1191260</wp:posOffset>
                </wp:positionH>
                <wp:positionV relativeFrom="paragraph">
                  <wp:posOffset>1830796</wp:posOffset>
                </wp:positionV>
                <wp:extent cx="231049" cy="231140"/>
                <wp:effectExtent l="0" t="0" r="0" b="0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0E957E" w14:textId="77777777" w:rsidR="001E4140" w:rsidRDefault="001E4140" w:rsidP="001E4140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5F1C88" id="Text Box 72" o:spid="_x0000_s1035" type="#_x0000_t202" style="position:absolute;margin-left:93.8pt;margin-top:144.15pt;width:18.2pt;height:1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" filled="f" stroked="f">
                <v:textbox>
                  <w:txbxContent>
                    <w:p w14:paraId="0F0E957E" w14:textId="77777777" w:rsidR="001E4140" w:rsidRDefault="001E4140" w:rsidP="001E4140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312D23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37D2D0E" wp14:editId="22536318">
                <wp:simplePos x="0" y="0"/>
                <wp:positionH relativeFrom="column">
                  <wp:posOffset>1540419</wp:posOffset>
                </wp:positionH>
                <wp:positionV relativeFrom="paragraph">
                  <wp:posOffset>1835785</wp:posOffset>
                </wp:positionV>
                <wp:extent cx="230505" cy="231140"/>
                <wp:effectExtent l="0" t="0" r="0" b="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751E0D" w14:textId="77777777" w:rsidR="001E4140" w:rsidRDefault="001E4140" w:rsidP="001E414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7D2D0E" id="Text Box 71" o:spid="_x0000_s1036" type="#_x0000_t202" style="position:absolute;margin-left:121.3pt;margin-top:144.55pt;width:18.15pt;height:1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" filled="f" stroked="f">
                <v:textbox>
                  <w:txbxContent>
                    <w:p w14:paraId="13751E0D" w14:textId="77777777" w:rsidR="001E4140" w:rsidRDefault="001E4140" w:rsidP="001E414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1E4140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BFB9C9E" wp14:editId="1AD4E9EB">
                <wp:simplePos x="0" y="0"/>
                <wp:positionH relativeFrom="column">
                  <wp:posOffset>1768384</wp:posOffset>
                </wp:positionH>
                <wp:positionV relativeFrom="paragraph">
                  <wp:posOffset>577850</wp:posOffset>
                </wp:positionV>
                <wp:extent cx="345349" cy="231140"/>
                <wp:effectExtent l="0" t="0" r="0" b="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3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6C513B" w14:textId="77777777" w:rsidR="001E4140" w:rsidRDefault="001E4140" w:rsidP="001E414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FB9C9E" id="Text Box 70" o:spid="_x0000_s1037" type="#_x0000_t202" style="position:absolute;margin-left:139.25pt;margin-top:45.5pt;width:27.2pt;height:18.2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" filled="f" stroked="f">
                <v:textbox>
                  <w:txbxContent>
                    <w:p w14:paraId="616C513B" w14:textId="77777777" w:rsidR="001E4140" w:rsidRDefault="001E4140" w:rsidP="001E4140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656AC5" w:rsidRPr="00971E0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ADD8BA" wp14:editId="6F5C9911">
            <wp:extent cx="5486265" cy="3543300"/>
            <wp:effectExtent l="0" t="0" r="635" b="0"/>
            <wp:docPr id="11" name="Picture 11" descr="HNMR_MW14_N-(4-chlorophenyl)-maleimide_GC3-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NMR_MW14_N-(4-chlorophenyl)-maleimide_GC3-001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37" b="3885"/>
                    <a:stretch/>
                  </pic:blipFill>
                  <pic:spPr bwMode="auto">
                    <a:xfrm>
                      <a:off x="0" y="0"/>
                      <a:ext cx="5486400" cy="3543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4345E7" w14:textId="1566C212" w:rsidR="00656AC5" w:rsidRDefault="00656AC5" w:rsidP="00656AC5">
      <w:pPr>
        <w:keepNext/>
        <w:rPr>
          <w:rFonts w:ascii="Times New Roman" w:hAnsi="Times New Roman" w:cs="Times New Roman"/>
          <w:i/>
          <w:sz w:val="24"/>
          <w:szCs w:val="24"/>
        </w:rPr>
      </w:pPr>
      <w:r w:rsidRPr="004E5BAD">
        <w:rPr>
          <w:rFonts w:ascii="Times New Roman" w:hAnsi="Times New Roman" w:cs="Times New Roman"/>
          <w:i/>
          <w:sz w:val="24"/>
          <w:szCs w:val="24"/>
        </w:rPr>
        <w:t xml:space="preserve">Figure </w:t>
      </w:r>
      <w:r w:rsidR="00971E08" w:rsidRPr="004E5BAD">
        <w:rPr>
          <w:rFonts w:ascii="Times New Roman" w:hAnsi="Times New Roman" w:cs="Times New Roman"/>
          <w:i/>
          <w:sz w:val="24"/>
          <w:szCs w:val="24"/>
        </w:rPr>
        <w:t>5</w:t>
      </w:r>
      <w:r w:rsidRPr="004E5BAD">
        <w:rPr>
          <w:rFonts w:ascii="Times New Roman" w:hAnsi="Times New Roman" w:cs="Times New Roman"/>
          <w:i/>
          <w:sz w:val="24"/>
          <w:szCs w:val="24"/>
        </w:rPr>
        <w:t xml:space="preserve">: </w:t>
      </w:r>
      <w:r w:rsidRPr="004E5BAD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4E5BAD">
        <w:rPr>
          <w:rFonts w:ascii="Times New Roman" w:hAnsi="Times New Roman" w:cs="Times New Roman"/>
          <w:i/>
          <w:sz w:val="24"/>
          <w:szCs w:val="24"/>
        </w:rPr>
        <w:t>H</w:t>
      </w:r>
      <w:r w:rsidR="00100B8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E5BAD">
        <w:rPr>
          <w:rFonts w:ascii="Times New Roman" w:hAnsi="Times New Roman" w:cs="Times New Roman"/>
          <w:i/>
          <w:sz w:val="24"/>
          <w:szCs w:val="24"/>
        </w:rPr>
        <w:t xml:space="preserve">NMR spectrum </w:t>
      </w:r>
      <w:r w:rsidR="00100B83">
        <w:rPr>
          <w:rFonts w:ascii="Times New Roman" w:hAnsi="Times New Roman" w:cs="Times New Roman"/>
          <w:i/>
          <w:sz w:val="24"/>
          <w:szCs w:val="24"/>
        </w:rPr>
        <w:t>of N-(4-chlorophenyl)</w:t>
      </w:r>
      <w:r w:rsidR="004E5BAD" w:rsidRPr="004E5BAD">
        <w:rPr>
          <w:rFonts w:ascii="Times New Roman" w:hAnsi="Times New Roman" w:cs="Times New Roman"/>
          <w:i/>
          <w:sz w:val="24"/>
          <w:szCs w:val="24"/>
        </w:rPr>
        <w:t>maleimide</w:t>
      </w:r>
      <w:r w:rsidR="00E52B0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</w:t>
      </w:r>
      <w:r w:rsidR="00E52B04" w:rsidRPr="00621671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4</w:t>
      </w:r>
      <w:r w:rsidR="00E52B04" w:rsidRPr="00E52B0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a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)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in CDCl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bscript"/>
        </w:rPr>
        <w:t>3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with 0.3% TMS using Bruker 400-MHz spectrometer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.</w:t>
      </w:r>
    </w:p>
    <w:p w14:paraId="43D0BE3D" w14:textId="447F3BA9" w:rsidR="00656AC5" w:rsidRPr="00971E08" w:rsidRDefault="00822181" w:rsidP="00E52B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 w:type="page"/>
      </w:r>
      <w:r w:rsidR="00A94275" w:rsidRPr="00621671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59C765E" wp14:editId="4FA3FD66">
                <wp:simplePos x="0" y="0"/>
                <wp:positionH relativeFrom="column">
                  <wp:posOffset>4078968</wp:posOffset>
                </wp:positionH>
                <wp:positionV relativeFrom="paragraph">
                  <wp:posOffset>126909</wp:posOffset>
                </wp:positionV>
                <wp:extent cx="230505" cy="231140"/>
                <wp:effectExtent l="0" t="0" r="0" b="0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91725F" w14:textId="77777777" w:rsidR="001E4140" w:rsidRDefault="001E4140" w:rsidP="001E414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9C765E" id="Text Box 77" o:spid="_x0000_s1038" type="#_x0000_t202" style="position:absolute;margin-left:321.2pt;margin-top:10pt;width:18.15pt;height:18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" filled="f" stroked="f">
                <v:textbox>
                  <w:txbxContent>
                    <w:p w14:paraId="3691725F" w14:textId="77777777" w:rsidR="001E4140" w:rsidRDefault="001E4140" w:rsidP="001E414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94275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E9C0D79" wp14:editId="34EC8BEB">
                <wp:simplePos x="0" y="0"/>
                <wp:positionH relativeFrom="column">
                  <wp:posOffset>3336018</wp:posOffset>
                </wp:positionH>
                <wp:positionV relativeFrom="paragraph">
                  <wp:posOffset>1963873</wp:posOffset>
                </wp:positionV>
                <wp:extent cx="230505" cy="231140"/>
                <wp:effectExtent l="0" t="0" r="0" b="0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DD836D" w14:textId="77777777" w:rsidR="001E4140" w:rsidRDefault="001E4140" w:rsidP="001E4140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9C0D79" id="Text Box 78" o:spid="_x0000_s1039" type="#_x0000_t202" style="position:absolute;margin-left:262.7pt;margin-top:154.65pt;width:18.15pt;height:18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" filled="f" stroked="f">
                <v:textbox>
                  <w:txbxContent>
                    <w:p w14:paraId="04DD836D" w14:textId="77777777" w:rsidR="001E4140" w:rsidRDefault="001E4140" w:rsidP="001E4140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A94275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C15A4A1" wp14:editId="00F37F32">
                <wp:simplePos x="0" y="0"/>
                <wp:positionH relativeFrom="column">
                  <wp:posOffset>1237162</wp:posOffset>
                </wp:positionH>
                <wp:positionV relativeFrom="paragraph">
                  <wp:posOffset>2044247</wp:posOffset>
                </wp:positionV>
                <wp:extent cx="344805" cy="231140"/>
                <wp:effectExtent l="0" t="0" r="0" b="0"/>
                <wp:wrapNone/>
                <wp:docPr id="76" name="Text Box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AE8E30" w14:textId="77777777" w:rsidR="001E4140" w:rsidRDefault="001E4140" w:rsidP="001E414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15A4A1" id="Text Box 76" o:spid="_x0000_s1040" type="#_x0000_t202" style="position:absolute;margin-left:97.4pt;margin-top:160.95pt;width:27.15pt;height:18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" filled="f" stroked="f">
                <v:textbox>
                  <w:txbxContent>
                    <w:p w14:paraId="0FAE8E30" w14:textId="77777777" w:rsidR="001E4140" w:rsidRDefault="001E4140" w:rsidP="001E4140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A94275" w:rsidRPr="00621671"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749376" behindDoc="0" locked="0" layoutInCell="1" allowOverlap="1" wp14:anchorId="6532E167" wp14:editId="4B8EBAF2">
            <wp:simplePos x="0" y="0"/>
            <wp:positionH relativeFrom="column">
              <wp:posOffset>5648234</wp:posOffset>
            </wp:positionH>
            <wp:positionV relativeFrom="paragraph">
              <wp:posOffset>688340</wp:posOffset>
            </wp:positionV>
            <wp:extent cx="1616743" cy="2174240"/>
            <wp:effectExtent l="0" t="0" r="8890" b="1016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743" cy="2174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4140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403246A" wp14:editId="19B8EB8F">
                <wp:simplePos x="0" y="0"/>
                <wp:positionH relativeFrom="column">
                  <wp:posOffset>511719</wp:posOffset>
                </wp:positionH>
                <wp:positionV relativeFrom="paragraph">
                  <wp:posOffset>2519499</wp:posOffset>
                </wp:positionV>
                <wp:extent cx="230505" cy="231140"/>
                <wp:effectExtent l="0" t="0" r="0" b="0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2DE5AD" w14:textId="77777777" w:rsidR="001E4140" w:rsidRDefault="001E4140" w:rsidP="001E4140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03246A" id="Text Box 80" o:spid="_x0000_s1041" type="#_x0000_t202" style="position:absolute;margin-left:40.3pt;margin-top:198.4pt;width:18.15pt;height:18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" filled="f" stroked="f">
                <v:textbox>
                  <w:txbxContent>
                    <w:p w14:paraId="042DE5AD" w14:textId="77777777" w:rsidR="001E4140" w:rsidRDefault="001E4140" w:rsidP="001E4140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1E4140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0BC5D0C" wp14:editId="602089A6">
                <wp:simplePos x="0" y="0"/>
                <wp:positionH relativeFrom="column">
                  <wp:posOffset>734604</wp:posOffset>
                </wp:positionH>
                <wp:positionV relativeFrom="paragraph">
                  <wp:posOffset>2519317</wp:posOffset>
                </wp:positionV>
                <wp:extent cx="230505" cy="231140"/>
                <wp:effectExtent l="0" t="0" r="0" b="0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07A911" w14:textId="77777777" w:rsidR="001E4140" w:rsidRDefault="001E4140" w:rsidP="001E4140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C5D0C" id="Text Box 79" o:spid="_x0000_s1042" type="#_x0000_t202" style="position:absolute;margin-left:57.85pt;margin-top:198.35pt;width:18.15pt;height:18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" filled="f" stroked="f">
                <v:textbox>
                  <w:txbxContent>
                    <w:p w14:paraId="4107A911" w14:textId="77777777" w:rsidR="001E4140" w:rsidRDefault="001E4140" w:rsidP="001E4140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656AC5" w:rsidRPr="00971E0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9340F3" wp14:editId="423AE359">
            <wp:extent cx="5804633" cy="3771900"/>
            <wp:effectExtent l="0" t="0" r="12065" b="0"/>
            <wp:docPr id="13" name="Picture 13" descr="HNMR_isoindole_GC3_7-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NMR_isoindole_GC3_7-001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42" b="3722"/>
                    <a:stretch/>
                  </pic:blipFill>
                  <pic:spPr bwMode="auto">
                    <a:xfrm>
                      <a:off x="0" y="0"/>
                      <a:ext cx="5805170" cy="3772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18367A" w14:textId="33CB5083" w:rsidR="004B68BE" w:rsidRPr="00621671" w:rsidRDefault="00656AC5" w:rsidP="00621671">
      <w:r w:rsidRPr="00E15DE5">
        <w:rPr>
          <w:rFonts w:ascii="Times New Roman" w:hAnsi="Times New Roman" w:cs="Times New Roman"/>
          <w:i/>
          <w:iCs/>
          <w:sz w:val="24"/>
          <w:szCs w:val="24"/>
        </w:rPr>
        <w:t xml:space="preserve">Figure </w:t>
      </w:r>
      <w:r w:rsidR="00971E08" w:rsidRPr="00E15DE5">
        <w:rPr>
          <w:rFonts w:ascii="Times New Roman" w:hAnsi="Times New Roman" w:cs="Times New Roman"/>
          <w:i/>
          <w:iCs/>
          <w:sz w:val="24"/>
          <w:szCs w:val="24"/>
        </w:rPr>
        <w:t>6</w:t>
      </w:r>
      <w:r w:rsidRPr="00E15DE5">
        <w:rPr>
          <w:rFonts w:ascii="Times New Roman" w:hAnsi="Times New Roman" w:cs="Times New Roman"/>
          <w:i/>
          <w:iCs/>
          <w:sz w:val="24"/>
          <w:szCs w:val="24"/>
        </w:rPr>
        <w:t xml:space="preserve">: </w:t>
      </w:r>
      <w:r w:rsidRPr="00E15DE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1</w:t>
      </w:r>
      <w:r w:rsidRPr="00E15DE5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100B83" w:rsidRPr="00E15DE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15DE5">
        <w:rPr>
          <w:rFonts w:ascii="Times New Roman" w:hAnsi="Times New Roman" w:cs="Times New Roman"/>
          <w:i/>
          <w:iCs/>
          <w:sz w:val="24"/>
          <w:szCs w:val="24"/>
        </w:rPr>
        <w:t>NMR spectrum of dimethylfuran-</w:t>
      </w:r>
      <w:r w:rsidR="006B53F5" w:rsidRPr="00E15DE5">
        <w:rPr>
          <w:rFonts w:ascii="Times New Roman" w:hAnsi="Times New Roman" w:cs="Times New Roman"/>
          <w:i/>
          <w:iCs/>
          <w:sz w:val="24"/>
          <w:szCs w:val="24"/>
        </w:rPr>
        <w:t>N-(4-chloro</w:t>
      </w:r>
      <w:r w:rsidR="00100B83" w:rsidRPr="00E15DE5">
        <w:rPr>
          <w:rFonts w:ascii="Times New Roman" w:hAnsi="Times New Roman" w:cs="Times New Roman"/>
          <w:i/>
          <w:iCs/>
          <w:sz w:val="24"/>
          <w:szCs w:val="24"/>
        </w:rPr>
        <w:t>phenyl)</w:t>
      </w:r>
      <w:r w:rsidRPr="00E15DE5">
        <w:rPr>
          <w:rFonts w:ascii="Times New Roman" w:hAnsi="Times New Roman" w:cs="Times New Roman"/>
          <w:i/>
          <w:iCs/>
          <w:sz w:val="24"/>
          <w:szCs w:val="24"/>
        </w:rPr>
        <w:t>maleimide cycloadduct</w:t>
      </w:r>
      <w:r w:rsidR="00E52B04" w:rsidRPr="00E15DE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E52B04" w:rsidRPr="00E15DE5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(</w:t>
      </w:r>
      <w:r w:rsidR="00E52B04" w:rsidRPr="00E15DE5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6a</w:t>
      </w:r>
      <w:r w:rsidR="00E52B04" w:rsidRPr="00E15DE5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)</w:t>
      </w:r>
      <w:r w:rsidR="002A725D" w:rsidRPr="00621671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 xml:space="preserve"> in CDCl</w:t>
      </w:r>
      <w:r w:rsidR="002A725D" w:rsidRPr="00621671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vertAlign w:val="subscript"/>
        </w:rPr>
        <w:t>3</w:t>
      </w:r>
      <w:r w:rsidR="002A725D" w:rsidRPr="00621671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 xml:space="preserve"> with 0.3% TMS using Bruker 400-MHz spectrometer</w:t>
      </w:r>
      <w:r w:rsidR="00E52B04" w:rsidRPr="00E15DE5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.</w:t>
      </w:r>
      <w:r w:rsidRPr="00E15DE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088CD065" w14:textId="15D4F844" w:rsidR="001E4140" w:rsidRPr="00E52B04" w:rsidRDefault="005B49D0" w:rsidP="00E52B04">
      <w:pPr>
        <w:pStyle w:val="Caption"/>
        <w:ind w:firstLine="720"/>
        <w:rPr>
          <w:rFonts w:ascii="Times New Roman" w:hAnsi="Times New Roman" w:cs="Times New Roman"/>
          <w:color w:val="auto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264515BB" wp14:editId="22E061A0">
                <wp:simplePos x="0" y="0"/>
                <wp:positionH relativeFrom="column">
                  <wp:posOffset>3526790</wp:posOffset>
                </wp:positionH>
                <wp:positionV relativeFrom="paragraph">
                  <wp:posOffset>604157</wp:posOffset>
                </wp:positionV>
                <wp:extent cx="230505" cy="288290"/>
                <wp:effectExtent l="0" t="0" r="0" b="0"/>
                <wp:wrapNone/>
                <wp:docPr id="125" name="Text Box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88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6DDD70" w14:textId="219025C9" w:rsidR="005B49D0" w:rsidRDefault="005B49D0" w:rsidP="005B49D0">
                            <w:r>
                              <w:t>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4515BB" id="Text Box 125" o:spid="_x0000_s1043" type="#_x0000_t202" style="position:absolute;left:0;text-align:left;margin-left:277.7pt;margin-top:47.55pt;width:18.15pt;height:22.7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" filled="f" stroked="f">
                <v:textbox>
                  <w:txbxContent>
                    <w:p w14:paraId="546DDD70" w14:textId="219025C9" w:rsidR="005B49D0" w:rsidRDefault="005B49D0" w:rsidP="005B49D0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A39D794" wp14:editId="19E89079">
                <wp:simplePos x="0" y="0"/>
                <wp:positionH relativeFrom="column">
                  <wp:posOffset>2464889</wp:posOffset>
                </wp:positionH>
                <wp:positionV relativeFrom="paragraph">
                  <wp:posOffset>2463981</wp:posOffset>
                </wp:positionV>
                <wp:extent cx="230505" cy="231140"/>
                <wp:effectExtent l="0" t="0" r="0" b="0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399F26" w14:textId="77777777" w:rsidR="001E4140" w:rsidRDefault="001E4140" w:rsidP="001E414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39D794" id="Text Box 47" o:spid="_x0000_s1044" type="#_x0000_t202" style="position:absolute;left:0;text-align:left;margin-left:194.1pt;margin-top:194pt;width:18.15pt;height:18.2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" filled="f" stroked="f">
                <v:textbox>
                  <w:txbxContent>
                    <w:p w14:paraId="21399F26" w14:textId="77777777" w:rsidR="001E4140" w:rsidRDefault="001E4140" w:rsidP="001E414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color w:val="auto"/>
          <w:sz w:val="24"/>
          <w:szCs w:val="24"/>
        </w:rPr>
        <w:drawing>
          <wp:anchor distT="0" distB="0" distL="114300" distR="114300" simplePos="0" relativeHeight="251750400" behindDoc="0" locked="0" layoutInCell="1" allowOverlap="1" wp14:anchorId="2CC57355" wp14:editId="1180DB26">
            <wp:simplePos x="0" y="0"/>
            <wp:positionH relativeFrom="column">
              <wp:posOffset>5309235</wp:posOffset>
            </wp:positionH>
            <wp:positionV relativeFrom="paragraph">
              <wp:posOffset>345440</wp:posOffset>
            </wp:positionV>
            <wp:extent cx="1803400" cy="2324100"/>
            <wp:effectExtent l="0" t="0" r="0" b="1270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1C1EC06" wp14:editId="5E1D22DC">
                <wp:simplePos x="0" y="0"/>
                <wp:positionH relativeFrom="column">
                  <wp:posOffset>2168525</wp:posOffset>
                </wp:positionH>
                <wp:positionV relativeFrom="paragraph">
                  <wp:posOffset>2389051</wp:posOffset>
                </wp:positionV>
                <wp:extent cx="231049" cy="231140"/>
                <wp:effectExtent l="0" t="0" r="0" b="0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B05C8C" w14:textId="77777777" w:rsidR="001E4140" w:rsidRDefault="001E4140" w:rsidP="001E4140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C1EC06" id="Text Box 51" o:spid="_x0000_s1045" type="#_x0000_t202" style="position:absolute;left:0;text-align:left;margin-left:170.75pt;margin-top:188.1pt;width:18.2pt;height:18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" filled="f" stroked="f">
                <v:textbox>
                  <w:txbxContent>
                    <w:p w14:paraId="33B05C8C" w14:textId="77777777" w:rsidR="001E4140" w:rsidRDefault="001E4140" w:rsidP="001E4140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A53F66C" wp14:editId="56DD2D80">
                <wp:simplePos x="0" y="0"/>
                <wp:positionH relativeFrom="column">
                  <wp:posOffset>1841954</wp:posOffset>
                </wp:positionH>
                <wp:positionV relativeFrom="paragraph">
                  <wp:posOffset>2397216</wp:posOffset>
                </wp:positionV>
                <wp:extent cx="231049" cy="231140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7AB9A4" w14:textId="77777777" w:rsidR="001E4140" w:rsidRDefault="001E4140" w:rsidP="001E4140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53F66C" id="Text Box 50" o:spid="_x0000_s1046" type="#_x0000_t202" style="position:absolute;left:0;text-align:left;margin-left:145.05pt;margin-top:188.75pt;width:18.2pt;height:18.2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" filled="f" stroked="f">
                <v:textbox>
                  <w:txbxContent>
                    <w:p w14:paraId="6F7AB9A4" w14:textId="77777777" w:rsidR="001E4140" w:rsidRDefault="001E4140" w:rsidP="001E4140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8FEE02D" wp14:editId="61E094D6">
                <wp:simplePos x="0" y="0"/>
                <wp:positionH relativeFrom="column">
                  <wp:posOffset>2339975</wp:posOffset>
                </wp:positionH>
                <wp:positionV relativeFrom="paragraph">
                  <wp:posOffset>2438037</wp:posOffset>
                </wp:positionV>
                <wp:extent cx="231049" cy="231140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3CBA20" w14:textId="77777777" w:rsidR="001E4140" w:rsidRDefault="001E4140" w:rsidP="001E4140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FEE02D" id="Text Box 48" o:spid="_x0000_s1047" type="#_x0000_t202" style="position:absolute;left:0;text-align:left;margin-left:184.25pt;margin-top:191.95pt;width:18.2pt;height:18.2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" filled="f" stroked="f">
                <v:textbox>
                  <w:txbxContent>
                    <w:p w14:paraId="6E3CBA20" w14:textId="77777777" w:rsidR="001E4140" w:rsidRDefault="001E4140" w:rsidP="001E4140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7230561" wp14:editId="67A85181">
                <wp:simplePos x="0" y="0"/>
                <wp:positionH relativeFrom="column">
                  <wp:posOffset>470353</wp:posOffset>
                </wp:positionH>
                <wp:positionV relativeFrom="paragraph">
                  <wp:posOffset>2672261</wp:posOffset>
                </wp:positionV>
                <wp:extent cx="230505" cy="231140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60C437" w14:textId="77777777" w:rsidR="001E4140" w:rsidRDefault="001E4140" w:rsidP="001E4140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230561" id="Text Box 49" o:spid="_x0000_s1048" type="#_x0000_t202" style="position:absolute;left:0;text-align:left;margin-left:37.05pt;margin-top:210.4pt;width:18.15pt;height:18.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" filled="f" stroked="f">
                <v:textbox>
                  <w:txbxContent>
                    <w:p w14:paraId="3D60C437" w14:textId="77777777" w:rsidR="001E4140" w:rsidRDefault="001E4140" w:rsidP="001E4140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2718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D1E348" wp14:editId="40FFB8E1">
            <wp:extent cx="5147127" cy="36576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92" b="1758"/>
                    <a:stretch/>
                  </pic:blipFill>
                  <pic:spPr bwMode="auto">
                    <a:xfrm>
                      <a:off x="0" y="0"/>
                      <a:ext cx="5187205" cy="36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237A07" w14:textId="1C33D28B" w:rsidR="0092718A" w:rsidRDefault="0092718A" w:rsidP="0092718A">
      <w:pPr>
        <w:tabs>
          <w:tab w:val="left" w:pos="3719"/>
        </w:tabs>
        <w:rPr>
          <w:rFonts w:ascii="Times New Roman" w:hAnsi="Times New Roman" w:cs="Times New Roman"/>
          <w:i/>
          <w:sz w:val="24"/>
          <w:szCs w:val="24"/>
        </w:rPr>
      </w:pPr>
      <w:r w:rsidRPr="004E5BAD">
        <w:rPr>
          <w:rFonts w:ascii="Times New Roman" w:hAnsi="Times New Roman" w:cs="Times New Roman"/>
          <w:i/>
          <w:sz w:val="24"/>
          <w:szCs w:val="24"/>
        </w:rPr>
        <w:t xml:space="preserve">Figure 7: </w:t>
      </w:r>
      <w:r w:rsidRPr="004E5BAD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4E5BAD">
        <w:rPr>
          <w:rFonts w:ascii="Times New Roman" w:hAnsi="Times New Roman" w:cs="Times New Roman"/>
          <w:i/>
          <w:sz w:val="24"/>
          <w:szCs w:val="24"/>
        </w:rPr>
        <w:t>H</w:t>
      </w:r>
      <w:r w:rsidR="00100B8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E5BAD">
        <w:rPr>
          <w:rFonts w:ascii="Times New Roman" w:hAnsi="Times New Roman" w:cs="Times New Roman"/>
          <w:i/>
          <w:sz w:val="24"/>
          <w:szCs w:val="24"/>
        </w:rPr>
        <w:t>NM</w:t>
      </w:r>
      <w:r w:rsidR="00100B83">
        <w:rPr>
          <w:rFonts w:ascii="Times New Roman" w:hAnsi="Times New Roman" w:cs="Times New Roman"/>
          <w:i/>
          <w:sz w:val="24"/>
          <w:szCs w:val="24"/>
        </w:rPr>
        <w:t>R spectrum of N-(4-methoxy</w:t>
      </w:r>
      <w:r w:rsidRPr="004E5BAD">
        <w:rPr>
          <w:rFonts w:ascii="Times New Roman" w:hAnsi="Times New Roman" w:cs="Times New Roman"/>
          <w:i/>
          <w:sz w:val="24"/>
          <w:szCs w:val="24"/>
        </w:rPr>
        <w:t>)</w:t>
      </w:r>
      <w:proofErr w:type="spellStart"/>
      <w:r w:rsidR="0016533B" w:rsidRPr="0016533B">
        <w:rPr>
          <w:rFonts w:ascii="Times New Roman" w:hAnsi="Times New Roman" w:cs="Times New Roman"/>
          <w:bCs/>
          <w:i/>
          <w:color w:val="000000"/>
          <w:sz w:val="24"/>
          <w:szCs w:val="24"/>
        </w:rPr>
        <w:t>malea</w:t>
      </w:r>
      <w:r w:rsidR="00100B83">
        <w:rPr>
          <w:rFonts w:ascii="Times New Roman" w:hAnsi="Times New Roman" w:cs="Times New Roman"/>
          <w:bCs/>
          <w:i/>
          <w:color w:val="000000"/>
          <w:sz w:val="24"/>
          <w:szCs w:val="24"/>
        </w:rPr>
        <w:t>nil</w:t>
      </w:r>
      <w:r w:rsidR="0016533B" w:rsidRPr="0016533B">
        <w:rPr>
          <w:rFonts w:ascii="Times New Roman" w:hAnsi="Times New Roman" w:cs="Times New Roman"/>
          <w:bCs/>
          <w:i/>
          <w:color w:val="000000"/>
          <w:sz w:val="24"/>
          <w:szCs w:val="24"/>
        </w:rPr>
        <w:t>ic</w:t>
      </w:r>
      <w:proofErr w:type="spellEnd"/>
      <w:r w:rsidR="0016533B" w:rsidRPr="0016533B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acid</w:t>
      </w:r>
      <w:r w:rsid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</w:t>
      </w:r>
      <w:r w:rsidR="00E52B0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3b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)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in d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6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>-DMSO with 0.05% TMS using Bruker 400-MHz spectrometer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.</w:t>
      </w:r>
    </w:p>
    <w:p w14:paraId="110620AA" w14:textId="07381217" w:rsidR="006B53F5" w:rsidRDefault="005B49D0" w:rsidP="00E52B0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52980451" wp14:editId="1461B220">
                <wp:simplePos x="0" y="0"/>
                <wp:positionH relativeFrom="column">
                  <wp:posOffset>522424</wp:posOffset>
                </wp:positionH>
                <wp:positionV relativeFrom="paragraph">
                  <wp:posOffset>2830830</wp:posOffset>
                </wp:positionV>
                <wp:extent cx="230505" cy="231140"/>
                <wp:effectExtent l="0" t="0" r="0" b="0"/>
                <wp:wrapNone/>
                <wp:docPr id="140" name="Text Box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FBB5C0" w14:textId="77777777" w:rsidR="005B49D0" w:rsidRDefault="005B49D0" w:rsidP="005B49D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980451" id="Text Box 140" o:spid="_x0000_s1049" type="#_x0000_t202" style="position:absolute;left:0;text-align:left;margin-left:41.15pt;margin-top:222.9pt;width:18.15pt;height:18.2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" filled="f" stroked="f">
                <v:textbox>
                  <w:txbxContent>
                    <w:p w14:paraId="77FBB5C0" w14:textId="77777777" w:rsidR="005B49D0" w:rsidRDefault="005B49D0" w:rsidP="005B49D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3AEAF9A6" wp14:editId="0D1AB827">
                <wp:simplePos x="0" y="0"/>
                <wp:positionH relativeFrom="column">
                  <wp:posOffset>799647</wp:posOffset>
                </wp:positionH>
                <wp:positionV relativeFrom="paragraph">
                  <wp:posOffset>2766423</wp:posOffset>
                </wp:positionV>
                <wp:extent cx="231049" cy="231140"/>
                <wp:effectExtent l="0" t="0" r="0" b="0"/>
                <wp:wrapNone/>
                <wp:docPr id="141" name="Text Box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788768" w14:textId="77777777" w:rsidR="005B49D0" w:rsidRDefault="005B49D0" w:rsidP="005B49D0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EAF9A6" id="Text Box 141" o:spid="_x0000_s1050" type="#_x0000_t202" style="position:absolute;left:0;text-align:left;margin-left:62.95pt;margin-top:217.85pt;width:18.2pt;height:18.2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" filled="f" stroked="f">
                <v:textbox>
                  <w:txbxContent>
                    <w:p w14:paraId="0E788768" w14:textId="77777777" w:rsidR="005B49D0" w:rsidRDefault="005B49D0" w:rsidP="005B49D0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2A3ED2AF" wp14:editId="28B3827D">
                <wp:simplePos x="0" y="0"/>
                <wp:positionH relativeFrom="column">
                  <wp:posOffset>2930978</wp:posOffset>
                </wp:positionH>
                <wp:positionV relativeFrom="paragraph">
                  <wp:posOffset>2024108</wp:posOffset>
                </wp:positionV>
                <wp:extent cx="231049" cy="231140"/>
                <wp:effectExtent l="0" t="0" r="0" b="0"/>
                <wp:wrapNone/>
                <wp:docPr id="142" name="Text Box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002D99" w14:textId="0899E2A7" w:rsidR="005B49D0" w:rsidRDefault="005B49D0" w:rsidP="005B49D0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ED2AF" id="Text Box 142" o:spid="_x0000_s1051" type="#_x0000_t202" style="position:absolute;left:0;text-align:left;margin-left:230.8pt;margin-top:159.4pt;width:18.2pt;height:18.2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" filled="f" stroked="f">
                <v:textbox>
                  <w:txbxContent>
                    <w:p w14:paraId="3E002D99" w14:textId="0899E2A7" w:rsidR="005B49D0" w:rsidRDefault="005B49D0" w:rsidP="005B49D0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37CE01AB" wp14:editId="7CE44B01">
                <wp:simplePos x="0" y="0"/>
                <wp:positionH relativeFrom="column">
                  <wp:posOffset>894987</wp:posOffset>
                </wp:positionH>
                <wp:positionV relativeFrom="paragraph">
                  <wp:posOffset>2314847</wp:posOffset>
                </wp:positionV>
                <wp:extent cx="345349" cy="231140"/>
                <wp:effectExtent l="0" t="0" r="0" b="0"/>
                <wp:wrapNone/>
                <wp:docPr id="139" name="Text Box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3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F2B44D" w14:textId="77777777" w:rsidR="005B49D0" w:rsidRDefault="005B49D0" w:rsidP="005B49D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CE01AB" id="Text Box 139" o:spid="_x0000_s1052" type="#_x0000_t202" style="position:absolute;left:0;text-align:left;margin-left:70.45pt;margin-top:182.25pt;width:27.2pt;height:18.2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" filled="f" stroked="f">
                <v:textbox>
                  <w:txbxContent>
                    <w:p w14:paraId="16F2B44D" w14:textId="77777777" w:rsidR="005B49D0" w:rsidRDefault="005B49D0" w:rsidP="005B49D0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67808" behindDoc="0" locked="0" layoutInCell="1" allowOverlap="1" wp14:anchorId="4A7E9E16" wp14:editId="281C151A">
            <wp:simplePos x="0" y="0"/>
            <wp:positionH relativeFrom="column">
              <wp:posOffset>5880735</wp:posOffset>
            </wp:positionH>
            <wp:positionV relativeFrom="paragraph">
              <wp:posOffset>835297</wp:posOffset>
            </wp:positionV>
            <wp:extent cx="1244600" cy="2120900"/>
            <wp:effectExtent l="0" t="0" r="0" b="1270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212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69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3B7E63" wp14:editId="3FBC7324">
            <wp:extent cx="5328235" cy="38862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36" b="1079"/>
                    <a:stretch/>
                  </pic:blipFill>
                  <pic:spPr bwMode="auto">
                    <a:xfrm>
                      <a:off x="0" y="0"/>
                      <a:ext cx="5387477" cy="3929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B57BC9" w14:textId="693CD40E" w:rsidR="006B53F5" w:rsidRPr="00E52B04" w:rsidRDefault="007B69BA" w:rsidP="00E52B04">
      <w:pPr>
        <w:rPr>
          <w:rFonts w:ascii="Times New Roman" w:hAnsi="Times New Roman" w:cs="Times New Roman"/>
          <w:i/>
          <w:sz w:val="24"/>
          <w:szCs w:val="24"/>
        </w:rPr>
      </w:pPr>
      <w:r w:rsidRPr="004E5BAD">
        <w:rPr>
          <w:rFonts w:ascii="Times New Roman" w:hAnsi="Times New Roman" w:cs="Times New Roman"/>
          <w:i/>
          <w:sz w:val="24"/>
          <w:szCs w:val="24"/>
        </w:rPr>
        <w:t xml:space="preserve">Figure 8: </w:t>
      </w:r>
      <w:r w:rsidRPr="004E5BAD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4E5BAD">
        <w:rPr>
          <w:rFonts w:ascii="Times New Roman" w:hAnsi="Times New Roman" w:cs="Times New Roman"/>
          <w:i/>
          <w:sz w:val="24"/>
          <w:szCs w:val="24"/>
        </w:rPr>
        <w:t>H</w:t>
      </w:r>
      <w:r w:rsidR="00100B8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E5BAD">
        <w:rPr>
          <w:rFonts w:ascii="Times New Roman" w:hAnsi="Times New Roman" w:cs="Times New Roman"/>
          <w:i/>
          <w:sz w:val="24"/>
          <w:szCs w:val="24"/>
        </w:rPr>
        <w:t>NMR spectrum of N-(4-methoxyphenyl)maleimide</w:t>
      </w:r>
      <w:r w:rsidR="00E52B0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</w:t>
      </w:r>
      <w:r w:rsidR="00E52B0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4b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)</w:t>
      </w:r>
      <w:r w:rsidR="002A725D" w:rsidRP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>in CDCl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bscript"/>
        </w:rPr>
        <w:t>3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with 0.3% TMS using Bruker 400-MHz spectrometer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.</w:t>
      </w:r>
    </w:p>
    <w:p w14:paraId="226BBF35" w14:textId="7C09D2AA" w:rsidR="007B69BA" w:rsidRDefault="00A16E7E" w:rsidP="00E52B0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FE3CE14" wp14:editId="1157E9EC">
                <wp:simplePos x="0" y="0"/>
                <wp:positionH relativeFrom="column">
                  <wp:posOffset>2824843</wp:posOffset>
                </wp:positionH>
                <wp:positionV relativeFrom="paragraph">
                  <wp:posOffset>1257300</wp:posOffset>
                </wp:positionV>
                <wp:extent cx="230505" cy="231140"/>
                <wp:effectExtent l="0" t="0" r="0" b="0"/>
                <wp:wrapNone/>
                <wp:docPr id="149" name="Text Box 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36CAAB" w14:textId="788F5922" w:rsidR="00A16E7E" w:rsidRDefault="00A16E7E" w:rsidP="00A16E7E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E3CE14" id="Text Box 149" o:spid="_x0000_s1053" type="#_x0000_t202" style="position:absolute;left:0;text-align:left;margin-left:222.45pt;margin-top:99pt;width:18.15pt;height:18.2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" filled="f" stroked="f">
                <v:textbox>
                  <w:txbxContent>
                    <w:p w14:paraId="2736CAAB" w14:textId="788F5922" w:rsidR="00A16E7E" w:rsidRDefault="00A16E7E" w:rsidP="00A16E7E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4B16F87" wp14:editId="345CC921">
                <wp:simplePos x="0" y="0"/>
                <wp:positionH relativeFrom="column">
                  <wp:posOffset>690154</wp:posOffset>
                </wp:positionH>
                <wp:positionV relativeFrom="paragraph">
                  <wp:posOffset>2478859</wp:posOffset>
                </wp:positionV>
                <wp:extent cx="230505" cy="231140"/>
                <wp:effectExtent l="0" t="0" r="0" b="0"/>
                <wp:wrapNone/>
                <wp:docPr id="147" name="Text Box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3B9FFE" w14:textId="77777777" w:rsidR="00A16E7E" w:rsidRDefault="00A16E7E" w:rsidP="00A16E7E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B16F87" id="Text Box 147" o:spid="_x0000_s1054" type="#_x0000_t202" style="position:absolute;left:0;text-align:left;margin-left:54.35pt;margin-top:195.2pt;width:18.15pt;height:18.2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" filled="f" stroked="f">
                <v:textbox>
                  <w:txbxContent>
                    <w:p w14:paraId="323B9FFE" w14:textId="77777777" w:rsidR="00A16E7E" w:rsidRDefault="00A16E7E" w:rsidP="00A16E7E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355324C4" wp14:editId="1E890BE1">
                <wp:simplePos x="0" y="0"/>
                <wp:positionH relativeFrom="column">
                  <wp:posOffset>3414213</wp:posOffset>
                </wp:positionH>
                <wp:positionV relativeFrom="paragraph">
                  <wp:posOffset>1781901</wp:posOffset>
                </wp:positionV>
                <wp:extent cx="230505" cy="231140"/>
                <wp:effectExtent l="0" t="0" r="0" b="0"/>
                <wp:wrapNone/>
                <wp:docPr id="145" name="Text Box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7F9402" w14:textId="77777777" w:rsidR="00A16E7E" w:rsidRDefault="00A16E7E" w:rsidP="00A16E7E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5324C4" id="Text Box 145" o:spid="_x0000_s1055" type="#_x0000_t202" style="position:absolute;left:0;text-align:left;margin-left:268.85pt;margin-top:140.3pt;width:18.15pt;height:18.2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" filled="f" stroked="f">
                <v:textbox>
                  <w:txbxContent>
                    <w:p w14:paraId="5E7F9402" w14:textId="77777777" w:rsidR="00A16E7E" w:rsidRDefault="00A16E7E" w:rsidP="00A16E7E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43759BDC" wp14:editId="2AA577C0">
                <wp:simplePos x="0" y="0"/>
                <wp:positionH relativeFrom="column">
                  <wp:posOffset>4116342</wp:posOffset>
                </wp:positionH>
                <wp:positionV relativeFrom="paragraph">
                  <wp:posOffset>516346</wp:posOffset>
                </wp:positionV>
                <wp:extent cx="230505" cy="231140"/>
                <wp:effectExtent l="0" t="0" r="0" b="0"/>
                <wp:wrapNone/>
                <wp:docPr id="144" name="Text Box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0D68F0" w14:textId="77777777" w:rsidR="00A16E7E" w:rsidRDefault="00A16E7E" w:rsidP="00A16E7E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759BDC" id="Text Box 144" o:spid="_x0000_s1056" type="#_x0000_t202" style="position:absolute;left:0;text-align:left;margin-left:324.1pt;margin-top:40.65pt;width:18.15pt;height:18.2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" filled="f" stroked="f">
                <v:textbox>
                  <w:txbxContent>
                    <w:p w14:paraId="350D68F0" w14:textId="77777777" w:rsidR="00A16E7E" w:rsidRDefault="00A16E7E" w:rsidP="00A16E7E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21DDDEF1" wp14:editId="2115FB3D">
                <wp:simplePos x="0" y="0"/>
                <wp:positionH relativeFrom="column">
                  <wp:posOffset>1062446</wp:posOffset>
                </wp:positionH>
                <wp:positionV relativeFrom="paragraph">
                  <wp:posOffset>1862546</wp:posOffset>
                </wp:positionV>
                <wp:extent cx="344805" cy="231140"/>
                <wp:effectExtent l="0" t="0" r="0" b="0"/>
                <wp:wrapNone/>
                <wp:docPr id="143" name="Text Box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EC0F23" w14:textId="77777777" w:rsidR="00A16E7E" w:rsidRDefault="00A16E7E" w:rsidP="00A16E7E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DDDEF1" id="Text Box 143" o:spid="_x0000_s1057" type="#_x0000_t202" style="position:absolute;left:0;text-align:left;margin-left:83.65pt;margin-top:146.65pt;width:27.15pt;height:18.2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" filled="f" stroked="f">
                <v:textbox>
                  <w:txbxContent>
                    <w:p w14:paraId="02EC0F23" w14:textId="77777777" w:rsidR="00A16E7E" w:rsidRDefault="00A16E7E" w:rsidP="00A16E7E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81120" behindDoc="0" locked="0" layoutInCell="1" allowOverlap="1" wp14:anchorId="0A15E738" wp14:editId="1E524B7E">
            <wp:simplePos x="0" y="0"/>
            <wp:positionH relativeFrom="column">
              <wp:posOffset>5627642</wp:posOffset>
            </wp:positionH>
            <wp:positionV relativeFrom="paragraph">
              <wp:posOffset>424543</wp:posOffset>
            </wp:positionV>
            <wp:extent cx="1667042" cy="2402840"/>
            <wp:effectExtent l="0" t="0" r="9525" b="10160"/>
            <wp:wrapNone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7042" cy="2402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58889E3F" wp14:editId="34E18FD4">
                <wp:simplePos x="0" y="0"/>
                <wp:positionH relativeFrom="column">
                  <wp:posOffset>504825</wp:posOffset>
                </wp:positionH>
                <wp:positionV relativeFrom="paragraph">
                  <wp:posOffset>2405380</wp:posOffset>
                </wp:positionV>
                <wp:extent cx="230505" cy="231140"/>
                <wp:effectExtent l="0" t="0" r="0" b="0"/>
                <wp:wrapNone/>
                <wp:docPr id="146" name="Text Box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5DF2E2" w14:textId="77777777" w:rsidR="00A16E7E" w:rsidRDefault="00A16E7E" w:rsidP="00A16E7E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889E3F" id="Text Box 146" o:spid="_x0000_s1058" type="#_x0000_t202" style="position:absolute;left:0;text-align:left;margin-left:39.75pt;margin-top:189.4pt;width:18.15pt;height:18.2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" filled="f" stroked="f">
                <v:textbox>
                  <w:txbxContent>
                    <w:p w14:paraId="5F5DF2E2" w14:textId="77777777" w:rsidR="00A16E7E" w:rsidRDefault="00A16E7E" w:rsidP="00A16E7E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6B53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739229" wp14:editId="0D3C77FC">
            <wp:extent cx="5307965" cy="3673929"/>
            <wp:effectExtent l="0" t="0" r="63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64" b="1994"/>
                    <a:stretch/>
                  </pic:blipFill>
                  <pic:spPr bwMode="auto">
                    <a:xfrm>
                      <a:off x="0" y="0"/>
                      <a:ext cx="5355478" cy="370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288E3B" w14:textId="463C3B32" w:rsidR="006B53F5" w:rsidRPr="000F44F7" w:rsidRDefault="006B53F5" w:rsidP="006B53F5">
      <w:pPr>
        <w:pStyle w:val="Caption"/>
        <w:rPr>
          <w:rFonts w:ascii="Times New Roman" w:hAnsi="Times New Roman" w:cs="Times New Roman"/>
          <w:color w:val="auto"/>
          <w:sz w:val="24"/>
          <w:szCs w:val="24"/>
        </w:rPr>
      </w:pPr>
      <w:r w:rsidRPr="00971E08">
        <w:rPr>
          <w:rFonts w:ascii="Times New Roman" w:hAnsi="Times New Roman" w:cs="Times New Roman"/>
          <w:color w:val="auto"/>
          <w:sz w:val="24"/>
          <w:szCs w:val="24"/>
        </w:rPr>
        <w:t xml:space="preserve">Figure </w:t>
      </w:r>
      <w:r>
        <w:rPr>
          <w:rFonts w:ascii="Times New Roman" w:hAnsi="Times New Roman" w:cs="Times New Roman"/>
          <w:color w:val="auto"/>
          <w:sz w:val="24"/>
          <w:szCs w:val="24"/>
        </w:rPr>
        <w:t>9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 xml:space="preserve">: </w:t>
      </w:r>
      <w:r w:rsidRPr="00971E08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>H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>NMR spectrum of dime</w:t>
      </w:r>
      <w:r>
        <w:rPr>
          <w:rFonts w:ascii="Times New Roman" w:hAnsi="Times New Roman" w:cs="Times New Roman"/>
          <w:color w:val="auto"/>
          <w:sz w:val="24"/>
          <w:szCs w:val="24"/>
        </w:rPr>
        <w:t>thylfuran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>-</w:t>
      </w:r>
      <w:r w:rsidRPr="006B53F5">
        <w:rPr>
          <w:rFonts w:ascii="Times New Roman" w:hAnsi="Times New Roman" w:cs="Times New Roman"/>
          <w:color w:val="auto"/>
          <w:sz w:val="24"/>
          <w:szCs w:val="24"/>
        </w:rPr>
        <w:t>N-(4-methoxypheny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>l)</w:t>
      </w:r>
      <w:r w:rsidRPr="006B53F5">
        <w:rPr>
          <w:rFonts w:ascii="Times New Roman" w:hAnsi="Times New Roman" w:cs="Times New Roman"/>
          <w:color w:val="auto"/>
          <w:sz w:val="24"/>
          <w:szCs w:val="24"/>
        </w:rPr>
        <w:t xml:space="preserve">maleimide </w:t>
      </w:r>
      <w:r w:rsidRPr="00E52B04">
        <w:rPr>
          <w:rFonts w:ascii="Times New Roman" w:hAnsi="Times New Roman" w:cs="Times New Roman"/>
          <w:color w:val="auto"/>
          <w:sz w:val="24"/>
          <w:szCs w:val="24"/>
        </w:rPr>
        <w:t>cycloadduct</w:t>
      </w:r>
      <w:r w:rsidR="00E52B04" w:rsidRPr="00E52B04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E52B04" w:rsidRPr="00E52B04">
        <w:rPr>
          <w:rFonts w:ascii="Times New Roman" w:hAnsi="Times New Roman" w:cs="Times New Roman"/>
          <w:bCs/>
          <w:color w:val="000000"/>
          <w:sz w:val="24"/>
          <w:szCs w:val="24"/>
        </w:rPr>
        <w:t>(</w:t>
      </w:r>
      <w:r w:rsidR="00E52B04" w:rsidRPr="00E52B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6b</w:t>
      </w:r>
      <w:r w:rsidR="00E52B04" w:rsidRPr="00E52B04">
        <w:rPr>
          <w:rFonts w:ascii="Times New Roman" w:hAnsi="Times New Roman" w:cs="Times New Roman"/>
          <w:bCs/>
          <w:color w:val="000000"/>
          <w:sz w:val="24"/>
          <w:szCs w:val="24"/>
        </w:rPr>
        <w:t>)</w:t>
      </w:r>
      <w:r w:rsidR="002A725D" w:rsidRPr="002A725D">
        <w:rPr>
          <w:rFonts w:ascii="Times New Roman" w:hAnsi="Times New Roman" w:cs="Times New Roman"/>
          <w:bCs/>
          <w:i w:val="0"/>
          <w:color w:val="000000"/>
          <w:sz w:val="24"/>
          <w:szCs w:val="24"/>
        </w:rPr>
        <w:t xml:space="preserve"> </w:t>
      </w:r>
      <w:r w:rsidR="002A725D" w:rsidRPr="00621671">
        <w:rPr>
          <w:rFonts w:ascii="Times New Roman" w:hAnsi="Times New Roman" w:cs="Times New Roman"/>
          <w:bCs/>
          <w:color w:val="000000"/>
          <w:sz w:val="24"/>
          <w:szCs w:val="24"/>
        </w:rPr>
        <w:t>in CDCl</w:t>
      </w:r>
      <w:r w:rsidR="002A725D" w:rsidRPr="00621671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="002A725D" w:rsidRPr="0062167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with 0.3% TMS using Bruker 400-MHz spectrometer</w:t>
      </w:r>
      <w:r w:rsidR="00E52B04" w:rsidRPr="00145937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14:paraId="13F25C60" w14:textId="4563A9CB" w:rsidR="006B53F5" w:rsidRDefault="00A16E7E" w:rsidP="00E52B04">
      <w:pPr>
        <w:ind w:left="720"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84192" behindDoc="0" locked="0" layoutInCell="1" allowOverlap="1" wp14:anchorId="52002A2C" wp14:editId="220C2A8D">
            <wp:simplePos x="0" y="0"/>
            <wp:positionH relativeFrom="column">
              <wp:posOffset>5761536</wp:posOffset>
            </wp:positionH>
            <wp:positionV relativeFrom="paragraph">
              <wp:posOffset>674279</wp:posOffset>
            </wp:positionV>
            <wp:extent cx="1503397" cy="1937476"/>
            <wp:effectExtent l="0" t="0" r="0" b="0"/>
            <wp:wrapNone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397" cy="19374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49D0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651C004" wp14:editId="0CA43E5A">
                <wp:simplePos x="0" y="0"/>
                <wp:positionH relativeFrom="column">
                  <wp:posOffset>4700361</wp:posOffset>
                </wp:positionH>
                <wp:positionV relativeFrom="paragraph">
                  <wp:posOffset>2516868</wp:posOffset>
                </wp:positionV>
                <wp:extent cx="230505" cy="288290"/>
                <wp:effectExtent l="0" t="0" r="0" b="0"/>
                <wp:wrapNone/>
                <wp:docPr id="131" name="Text Box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88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D35733" w14:textId="77777777" w:rsidR="005B49D0" w:rsidRDefault="005B49D0" w:rsidP="005B49D0">
                            <w:r>
                              <w:t>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1C004" id="Text Box 131" o:spid="_x0000_s1059" type="#_x0000_t202" style="position:absolute;left:0;text-align:left;margin-left:370.1pt;margin-top:198.2pt;width:18.15pt;height:22.7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" filled="f" stroked="f">
                <v:textbox>
                  <w:txbxContent>
                    <w:p w14:paraId="3DD35733" w14:textId="77777777" w:rsidR="005B49D0" w:rsidRDefault="005B49D0" w:rsidP="005B49D0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5B49D0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6DE2327" wp14:editId="4FA910A9">
                <wp:simplePos x="0" y="0"/>
                <wp:positionH relativeFrom="column">
                  <wp:posOffset>2715442</wp:posOffset>
                </wp:positionH>
                <wp:positionV relativeFrom="paragraph">
                  <wp:posOffset>2123167</wp:posOffset>
                </wp:positionV>
                <wp:extent cx="230505" cy="231140"/>
                <wp:effectExtent l="0" t="0" r="0" b="0"/>
                <wp:wrapNone/>
                <wp:docPr id="126" name="Text Box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3615A9" w14:textId="77777777" w:rsidR="005B49D0" w:rsidRDefault="005B49D0" w:rsidP="005B49D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E2327" id="Text Box 126" o:spid="_x0000_s1060" type="#_x0000_t202" style="position:absolute;left:0;text-align:left;margin-left:213.8pt;margin-top:167.2pt;width:18.15pt;height:18.2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" filled="f" stroked="f">
                <v:textbox>
                  <w:txbxContent>
                    <w:p w14:paraId="3F3615A9" w14:textId="77777777" w:rsidR="005B49D0" w:rsidRDefault="005B49D0" w:rsidP="005B49D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B49D0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FB9B073" wp14:editId="426D6945">
                <wp:simplePos x="0" y="0"/>
                <wp:positionH relativeFrom="column">
                  <wp:posOffset>2517503</wp:posOffset>
                </wp:positionH>
                <wp:positionV relativeFrom="paragraph">
                  <wp:posOffset>1697083</wp:posOffset>
                </wp:positionV>
                <wp:extent cx="231049" cy="231140"/>
                <wp:effectExtent l="0" t="0" r="0" b="0"/>
                <wp:wrapNone/>
                <wp:docPr id="127" name="Text Box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0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E9C04D" w14:textId="77777777" w:rsidR="005B49D0" w:rsidRDefault="005B49D0" w:rsidP="005B49D0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B9B073" id="Text Box 127" o:spid="_x0000_s1061" type="#_x0000_t202" style="position:absolute;left:0;text-align:left;margin-left:198.25pt;margin-top:133.65pt;width:18.2pt;height:18.2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" filled="f" stroked="f">
                <v:textbox>
                  <w:txbxContent>
                    <w:p w14:paraId="18E9C04D" w14:textId="77777777" w:rsidR="005B49D0" w:rsidRDefault="005B49D0" w:rsidP="005B49D0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5B49D0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B78CDC9" wp14:editId="66A1F370">
                <wp:simplePos x="0" y="0"/>
                <wp:positionH relativeFrom="column">
                  <wp:posOffset>2305232</wp:posOffset>
                </wp:positionH>
                <wp:positionV relativeFrom="paragraph">
                  <wp:posOffset>2187031</wp:posOffset>
                </wp:positionV>
                <wp:extent cx="230505" cy="231140"/>
                <wp:effectExtent l="0" t="0" r="0" b="0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DEDD0E" w14:textId="77777777" w:rsidR="005B49D0" w:rsidRDefault="005B49D0" w:rsidP="005B49D0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78CDC9" id="Text Box 130" o:spid="_x0000_s1062" type="#_x0000_t202" style="position:absolute;left:0;text-align:left;margin-left:181.5pt;margin-top:172.2pt;width:18.15pt;height:18.2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" filled="f" stroked="f">
                <v:textbox>
                  <w:txbxContent>
                    <w:p w14:paraId="61DEDD0E" w14:textId="77777777" w:rsidR="005B49D0" w:rsidRDefault="005B49D0" w:rsidP="005B49D0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5B49D0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5F65C2B" wp14:editId="424C9B3C">
                <wp:simplePos x="0" y="0"/>
                <wp:positionH relativeFrom="column">
                  <wp:posOffset>1937385</wp:posOffset>
                </wp:positionH>
                <wp:positionV relativeFrom="paragraph">
                  <wp:posOffset>2080986</wp:posOffset>
                </wp:positionV>
                <wp:extent cx="230505" cy="231140"/>
                <wp:effectExtent l="0" t="0" r="0" b="0"/>
                <wp:wrapNone/>
                <wp:docPr id="129" name="Text Box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44D651" w14:textId="77777777" w:rsidR="005B49D0" w:rsidRDefault="005B49D0" w:rsidP="005B49D0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65C2B" id="Text Box 129" o:spid="_x0000_s1063" type="#_x0000_t202" style="position:absolute;left:0;text-align:left;margin-left:152.55pt;margin-top:163.85pt;width:18.15pt;height:18.2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" filled="f" stroked="f">
                <v:textbox>
                  <w:txbxContent>
                    <w:p w14:paraId="6E44D651" w14:textId="77777777" w:rsidR="005B49D0" w:rsidRDefault="005B49D0" w:rsidP="005B49D0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5B49D0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75964B5" wp14:editId="7C1666FD">
                <wp:simplePos x="0" y="0"/>
                <wp:positionH relativeFrom="column">
                  <wp:posOffset>753564</wp:posOffset>
                </wp:positionH>
                <wp:positionV relativeFrom="paragraph">
                  <wp:posOffset>2625362</wp:posOffset>
                </wp:positionV>
                <wp:extent cx="230505" cy="231140"/>
                <wp:effectExtent l="0" t="0" r="0" b="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82FD86" w14:textId="77777777" w:rsidR="005B49D0" w:rsidRDefault="005B49D0" w:rsidP="005B49D0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5964B5" id="Text Box 128" o:spid="_x0000_s1064" type="#_x0000_t202" style="position:absolute;left:0;text-align:left;margin-left:59.35pt;margin-top:206.7pt;width:18.15pt;height:18.2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" filled="f" stroked="f">
                <v:textbox>
                  <w:txbxContent>
                    <w:p w14:paraId="5A82FD86" w14:textId="77777777" w:rsidR="005B49D0" w:rsidRDefault="005B49D0" w:rsidP="005B49D0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6B53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0BFFD6" wp14:editId="1B75BA8C">
            <wp:extent cx="5471059" cy="3649436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7" b="1999"/>
                    <a:stretch/>
                  </pic:blipFill>
                  <pic:spPr bwMode="auto">
                    <a:xfrm>
                      <a:off x="0" y="0"/>
                      <a:ext cx="5499744" cy="366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CE93CF" w14:textId="0B20F292" w:rsidR="006B53F5" w:rsidRDefault="006B53F5" w:rsidP="006B53F5">
      <w:pPr>
        <w:tabs>
          <w:tab w:val="left" w:pos="3719"/>
        </w:tabs>
        <w:rPr>
          <w:rFonts w:ascii="Times New Roman" w:hAnsi="Times New Roman" w:cs="Times New Roman"/>
          <w:i/>
          <w:sz w:val="24"/>
          <w:szCs w:val="24"/>
        </w:rPr>
      </w:pPr>
      <w:r w:rsidRPr="004E5BAD">
        <w:rPr>
          <w:rFonts w:ascii="Times New Roman" w:hAnsi="Times New Roman" w:cs="Times New Roman"/>
          <w:i/>
          <w:sz w:val="24"/>
          <w:szCs w:val="24"/>
        </w:rPr>
        <w:t xml:space="preserve">Figure 10: </w:t>
      </w:r>
      <w:r w:rsidRPr="004E5BAD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4E5BAD">
        <w:rPr>
          <w:rFonts w:ascii="Times New Roman" w:hAnsi="Times New Roman" w:cs="Times New Roman"/>
          <w:i/>
          <w:sz w:val="24"/>
          <w:szCs w:val="24"/>
        </w:rPr>
        <w:t>H</w:t>
      </w:r>
      <w:r w:rsidR="00100B8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E5BAD">
        <w:rPr>
          <w:rFonts w:ascii="Times New Roman" w:hAnsi="Times New Roman" w:cs="Times New Roman"/>
          <w:i/>
          <w:sz w:val="24"/>
          <w:szCs w:val="24"/>
        </w:rPr>
        <w:t>N</w:t>
      </w:r>
      <w:r w:rsidR="00100B83">
        <w:rPr>
          <w:rFonts w:ascii="Times New Roman" w:hAnsi="Times New Roman" w:cs="Times New Roman"/>
          <w:i/>
          <w:sz w:val="24"/>
          <w:szCs w:val="24"/>
        </w:rPr>
        <w:t>MR spectrum of N-(4-methyl</w:t>
      </w:r>
      <w:r w:rsidRPr="004E5BAD">
        <w:rPr>
          <w:rFonts w:ascii="Times New Roman" w:hAnsi="Times New Roman" w:cs="Times New Roman"/>
          <w:i/>
          <w:sz w:val="24"/>
          <w:szCs w:val="24"/>
        </w:rPr>
        <w:t>)</w:t>
      </w:r>
      <w:proofErr w:type="spellStart"/>
      <w:r w:rsidR="0016533B" w:rsidRPr="0016533B">
        <w:rPr>
          <w:rFonts w:ascii="Times New Roman" w:hAnsi="Times New Roman" w:cs="Times New Roman"/>
          <w:bCs/>
          <w:i/>
          <w:color w:val="000000"/>
          <w:sz w:val="24"/>
          <w:szCs w:val="24"/>
        </w:rPr>
        <w:t>malea</w:t>
      </w:r>
      <w:r w:rsidR="00100B83">
        <w:rPr>
          <w:rFonts w:ascii="Times New Roman" w:hAnsi="Times New Roman" w:cs="Times New Roman"/>
          <w:bCs/>
          <w:i/>
          <w:color w:val="000000"/>
          <w:sz w:val="24"/>
          <w:szCs w:val="24"/>
        </w:rPr>
        <w:t>nil</w:t>
      </w:r>
      <w:r w:rsidR="0016533B" w:rsidRPr="0016533B">
        <w:rPr>
          <w:rFonts w:ascii="Times New Roman" w:hAnsi="Times New Roman" w:cs="Times New Roman"/>
          <w:bCs/>
          <w:i/>
          <w:color w:val="000000"/>
          <w:sz w:val="24"/>
          <w:szCs w:val="24"/>
        </w:rPr>
        <w:t>ic</w:t>
      </w:r>
      <w:proofErr w:type="spellEnd"/>
      <w:r w:rsidR="0016533B" w:rsidRPr="0016533B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acid</w:t>
      </w:r>
      <w:r w:rsid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</w:t>
      </w:r>
      <w:r w:rsidR="00E52B04" w:rsidRPr="00E52B0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3</w:t>
      </w:r>
      <w:r w:rsidR="00E52B0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c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)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in d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6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>-DMSO with 0.05% TMS using Bruker 400-MHz spectrometer</w:t>
      </w:r>
      <w:r w:rsidR="00E52B0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.</w:t>
      </w:r>
    </w:p>
    <w:p w14:paraId="7A71B80F" w14:textId="014F85E2" w:rsidR="006B53F5" w:rsidRDefault="005E45FC" w:rsidP="00E52B0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197BD1D2" wp14:editId="3384CEC5">
                <wp:simplePos x="0" y="0"/>
                <wp:positionH relativeFrom="column">
                  <wp:posOffset>624840</wp:posOffset>
                </wp:positionH>
                <wp:positionV relativeFrom="paragraph">
                  <wp:posOffset>2061391</wp:posOffset>
                </wp:positionV>
                <wp:extent cx="230505" cy="231140"/>
                <wp:effectExtent l="0" t="0" r="0" b="0"/>
                <wp:wrapNone/>
                <wp:docPr id="154" name="Text Box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A14EBB" w14:textId="77777777" w:rsidR="005E45FC" w:rsidRDefault="005E45FC" w:rsidP="005E45FC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7BD1D2" id="Text Box 154" o:spid="_x0000_s1065" type="#_x0000_t202" style="position:absolute;left:0;text-align:left;margin-left:49.2pt;margin-top:162.3pt;width:18.15pt;height:18.2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" filled="f" stroked="f">
                <v:textbox>
                  <w:txbxContent>
                    <w:p w14:paraId="74A14EBB" w14:textId="77777777" w:rsidR="005E45FC" w:rsidRDefault="005E45FC" w:rsidP="005E45FC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6D50A45A" wp14:editId="0684AFDB">
                <wp:simplePos x="0" y="0"/>
                <wp:positionH relativeFrom="column">
                  <wp:posOffset>853531</wp:posOffset>
                </wp:positionH>
                <wp:positionV relativeFrom="paragraph">
                  <wp:posOffset>1946547</wp:posOffset>
                </wp:positionV>
                <wp:extent cx="230505" cy="231140"/>
                <wp:effectExtent l="0" t="0" r="0" b="0"/>
                <wp:wrapNone/>
                <wp:docPr id="153" name="Text Box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EEAE4C" w14:textId="77777777" w:rsidR="005E45FC" w:rsidRDefault="005E45FC" w:rsidP="005E45FC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50A45A" id="Text Box 153" o:spid="_x0000_s1066" type="#_x0000_t202" style="position:absolute;left:0;text-align:left;margin-left:67.2pt;margin-top:153.25pt;width:18.15pt;height:18.2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" filled="f" stroked="f">
                <v:textbox>
                  <w:txbxContent>
                    <w:p w14:paraId="19EEAE4C" w14:textId="77777777" w:rsidR="005E45FC" w:rsidRDefault="005E45FC" w:rsidP="005E45FC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7B3DD190" wp14:editId="62CFE340">
                <wp:simplePos x="0" y="0"/>
                <wp:positionH relativeFrom="column">
                  <wp:posOffset>1101725</wp:posOffset>
                </wp:positionH>
                <wp:positionV relativeFrom="paragraph">
                  <wp:posOffset>268877</wp:posOffset>
                </wp:positionV>
                <wp:extent cx="345349" cy="231140"/>
                <wp:effectExtent l="0" t="0" r="0" b="0"/>
                <wp:wrapNone/>
                <wp:docPr id="152" name="Text Box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3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F2C14E" w14:textId="77777777" w:rsidR="005E45FC" w:rsidRDefault="005E45FC" w:rsidP="005E45FC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3DD190" id="Text Box 152" o:spid="_x0000_s1067" type="#_x0000_t202" style="position:absolute;left:0;text-align:left;margin-left:86.75pt;margin-top:21.15pt;width:27.2pt;height:18.2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" filled="f" stroked="f">
                <v:textbox>
                  <w:txbxContent>
                    <w:p w14:paraId="36F2C14E" w14:textId="77777777" w:rsidR="005E45FC" w:rsidRDefault="005E45FC" w:rsidP="005E45FC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66DEDD8C" wp14:editId="0515A063">
                <wp:simplePos x="0" y="0"/>
                <wp:positionH relativeFrom="column">
                  <wp:posOffset>4060099</wp:posOffset>
                </wp:positionH>
                <wp:positionV relativeFrom="paragraph">
                  <wp:posOffset>255633</wp:posOffset>
                </wp:positionV>
                <wp:extent cx="230505" cy="231140"/>
                <wp:effectExtent l="0" t="0" r="0" b="0"/>
                <wp:wrapNone/>
                <wp:docPr id="155" name="Text Box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5653D1" w14:textId="77777777" w:rsidR="005E45FC" w:rsidRDefault="005E45FC" w:rsidP="005E45FC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DEDD8C" id="Text Box 155" o:spid="_x0000_s1068" type="#_x0000_t202" style="position:absolute;left:0;text-align:left;margin-left:319.7pt;margin-top:20.15pt;width:18.15pt;height:18.2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" filled="f" stroked="f">
                <v:textbox>
                  <w:txbxContent>
                    <w:p w14:paraId="6B5653D1" w14:textId="77777777" w:rsidR="005E45FC" w:rsidRDefault="005E45FC" w:rsidP="005E45FC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85216" behindDoc="0" locked="0" layoutInCell="1" allowOverlap="1" wp14:anchorId="054044A6" wp14:editId="559C197E">
            <wp:simplePos x="0" y="0"/>
            <wp:positionH relativeFrom="column">
              <wp:posOffset>5927272</wp:posOffset>
            </wp:positionH>
            <wp:positionV relativeFrom="paragraph">
              <wp:posOffset>554627</wp:posOffset>
            </wp:positionV>
            <wp:extent cx="1244600" cy="2120900"/>
            <wp:effectExtent l="0" t="0" r="0" b="12700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212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53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FC9EB7" wp14:editId="52351BAA">
            <wp:extent cx="5537245" cy="366576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10"/>
                    <a:stretch/>
                  </pic:blipFill>
                  <pic:spPr bwMode="auto">
                    <a:xfrm>
                      <a:off x="0" y="0"/>
                      <a:ext cx="5596607" cy="3705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AF1699" w14:textId="1ECAC3C1" w:rsidR="006B53F5" w:rsidRPr="004E5BAD" w:rsidRDefault="006B53F5" w:rsidP="006B53F5">
      <w:pPr>
        <w:rPr>
          <w:rFonts w:ascii="Times New Roman" w:hAnsi="Times New Roman" w:cs="Times New Roman"/>
          <w:i/>
          <w:sz w:val="24"/>
          <w:szCs w:val="24"/>
        </w:rPr>
      </w:pPr>
      <w:r w:rsidRPr="004E5BAD">
        <w:rPr>
          <w:rFonts w:ascii="Times New Roman" w:hAnsi="Times New Roman" w:cs="Times New Roman"/>
          <w:i/>
          <w:sz w:val="24"/>
          <w:szCs w:val="24"/>
        </w:rPr>
        <w:t xml:space="preserve">Figure 11: </w:t>
      </w:r>
      <w:r w:rsidRPr="004E5BAD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4E5BAD">
        <w:rPr>
          <w:rFonts w:ascii="Times New Roman" w:hAnsi="Times New Roman" w:cs="Times New Roman"/>
          <w:i/>
          <w:sz w:val="24"/>
          <w:szCs w:val="24"/>
        </w:rPr>
        <w:t>H</w:t>
      </w:r>
      <w:r w:rsidR="00100B8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E5BAD">
        <w:rPr>
          <w:rFonts w:ascii="Times New Roman" w:hAnsi="Times New Roman" w:cs="Times New Roman"/>
          <w:i/>
          <w:sz w:val="24"/>
          <w:szCs w:val="24"/>
        </w:rPr>
        <w:t>NMR spectrum of N-(4-methylphenyl)maleimide</w:t>
      </w:r>
      <w:r w:rsidR="0025108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108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</w:t>
      </w:r>
      <w:r w:rsidR="00251084" w:rsidRPr="0025108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4c</w:t>
      </w:r>
      <w:r w:rsidR="0025108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)</w:t>
      </w:r>
      <w:r w:rsidR="002A725D" w:rsidRP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>in CDCl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bscript"/>
        </w:rPr>
        <w:t>3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with 0.3% TMS using Bruker 400-MHz spectrometer</w:t>
      </w:r>
      <w:r w:rsidR="0025108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.</w:t>
      </w:r>
    </w:p>
    <w:p w14:paraId="73867F78" w14:textId="3210DD58" w:rsidR="006B53F5" w:rsidRDefault="005E45FC" w:rsidP="00251084">
      <w:pPr>
        <w:ind w:left="720"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67B278AA" wp14:editId="4B36D7FA">
                <wp:simplePos x="0" y="0"/>
                <wp:positionH relativeFrom="column">
                  <wp:posOffset>1073241</wp:posOffset>
                </wp:positionH>
                <wp:positionV relativeFrom="paragraph">
                  <wp:posOffset>2516415</wp:posOffset>
                </wp:positionV>
                <wp:extent cx="230505" cy="231140"/>
                <wp:effectExtent l="0" t="0" r="0" b="0"/>
                <wp:wrapNone/>
                <wp:docPr id="160" name="Text Box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B0F8DC" w14:textId="77777777" w:rsidR="005E45FC" w:rsidRDefault="005E45FC" w:rsidP="005E45FC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B278AA" id="Text Box 160" o:spid="_x0000_s1069" type="#_x0000_t202" style="position:absolute;left:0;text-align:left;margin-left:84.5pt;margin-top:198.15pt;width:18.15pt;height:18.2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" filled="f" stroked="f">
                <v:textbox>
                  <w:txbxContent>
                    <w:p w14:paraId="55B0F8DC" w14:textId="77777777" w:rsidR="005E45FC" w:rsidRDefault="005E45FC" w:rsidP="005E45FC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5F8CED92" wp14:editId="4C085248">
                <wp:simplePos x="0" y="0"/>
                <wp:positionH relativeFrom="column">
                  <wp:posOffset>897164</wp:posOffset>
                </wp:positionH>
                <wp:positionV relativeFrom="paragraph">
                  <wp:posOffset>2717982</wp:posOffset>
                </wp:positionV>
                <wp:extent cx="230505" cy="231140"/>
                <wp:effectExtent l="0" t="0" r="0" b="0"/>
                <wp:wrapNone/>
                <wp:docPr id="161" name="Text Box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47FB73" w14:textId="77777777" w:rsidR="005E45FC" w:rsidRDefault="005E45FC" w:rsidP="005E45FC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8CED92" id="Text Box 161" o:spid="_x0000_s1070" type="#_x0000_t202" style="position:absolute;left:0;text-align:left;margin-left:70.65pt;margin-top:214pt;width:18.15pt;height:18.2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" filled="f" stroked="f">
                <v:textbox>
                  <w:txbxContent>
                    <w:p w14:paraId="0147FB73" w14:textId="77777777" w:rsidR="005E45FC" w:rsidRDefault="005E45FC" w:rsidP="005E45FC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5481FB9" wp14:editId="5A88EFA6">
                <wp:simplePos x="0" y="0"/>
                <wp:positionH relativeFrom="column">
                  <wp:posOffset>1523003</wp:posOffset>
                </wp:positionH>
                <wp:positionV relativeFrom="paragraph">
                  <wp:posOffset>2461533</wp:posOffset>
                </wp:positionV>
                <wp:extent cx="344805" cy="231140"/>
                <wp:effectExtent l="0" t="0" r="0" b="0"/>
                <wp:wrapNone/>
                <wp:docPr id="157" name="Text Box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8D8CD3" w14:textId="77777777" w:rsidR="005E45FC" w:rsidRDefault="005E45FC" w:rsidP="005E45FC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81FB9" id="Text Box 157" o:spid="_x0000_s1071" type="#_x0000_t202" style="position:absolute;left:0;text-align:left;margin-left:119.9pt;margin-top:193.8pt;width:27.15pt;height:18.2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" filled="f" stroked="f">
                <v:textbox>
                  <w:txbxContent>
                    <w:p w14:paraId="518D8CD3" w14:textId="77777777" w:rsidR="005E45FC" w:rsidRDefault="005E45FC" w:rsidP="005E45FC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02C7C7C0" wp14:editId="79F2DAA3">
                <wp:simplePos x="0" y="0"/>
                <wp:positionH relativeFrom="column">
                  <wp:posOffset>4068899</wp:posOffset>
                </wp:positionH>
                <wp:positionV relativeFrom="paragraph">
                  <wp:posOffset>2117635</wp:posOffset>
                </wp:positionV>
                <wp:extent cx="230505" cy="231140"/>
                <wp:effectExtent l="0" t="0" r="0" b="0"/>
                <wp:wrapNone/>
                <wp:docPr id="162" name="Text Box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8610FE" w14:textId="77777777" w:rsidR="005E45FC" w:rsidRDefault="005E45FC" w:rsidP="005E45FC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7C7C0" id="Text Box 162" o:spid="_x0000_s1072" type="#_x0000_t202" style="position:absolute;left:0;text-align:left;margin-left:320.4pt;margin-top:166.75pt;width:18.15pt;height:18.2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" filled="f" stroked="f">
                <v:textbox>
                  <w:txbxContent>
                    <w:p w14:paraId="418610FE" w14:textId="77777777" w:rsidR="005E45FC" w:rsidRDefault="005E45FC" w:rsidP="005E45FC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B0DA8B5" wp14:editId="703BE883">
                <wp:simplePos x="0" y="0"/>
                <wp:positionH relativeFrom="column">
                  <wp:posOffset>3653972</wp:posOffset>
                </wp:positionH>
                <wp:positionV relativeFrom="paragraph">
                  <wp:posOffset>2331901</wp:posOffset>
                </wp:positionV>
                <wp:extent cx="230505" cy="231140"/>
                <wp:effectExtent l="0" t="0" r="0" b="0"/>
                <wp:wrapNone/>
                <wp:docPr id="159" name="Text Box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C3B2D9" w14:textId="77777777" w:rsidR="005E45FC" w:rsidRDefault="005E45FC" w:rsidP="005E45FC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DA8B5" id="Text Box 159" o:spid="_x0000_s1073" type="#_x0000_t202" style="position:absolute;left:0;text-align:left;margin-left:287.7pt;margin-top:183.6pt;width:18.15pt;height:18.2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" filled="f" stroked="f">
                <v:textbox>
                  <w:txbxContent>
                    <w:p w14:paraId="13C3B2D9" w14:textId="77777777" w:rsidR="005E45FC" w:rsidRDefault="005E45FC" w:rsidP="005E45FC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687F89B9" wp14:editId="70E100E2">
                <wp:simplePos x="0" y="0"/>
                <wp:positionH relativeFrom="column">
                  <wp:posOffset>4405267</wp:posOffset>
                </wp:positionH>
                <wp:positionV relativeFrom="paragraph">
                  <wp:posOffset>1572532</wp:posOffset>
                </wp:positionV>
                <wp:extent cx="230505" cy="231140"/>
                <wp:effectExtent l="0" t="0" r="0" b="0"/>
                <wp:wrapNone/>
                <wp:docPr id="158" name="Text Box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6069B2" w14:textId="77777777" w:rsidR="005E45FC" w:rsidRDefault="005E45FC" w:rsidP="005E45FC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7F89B9" id="Text Box 158" o:spid="_x0000_s1074" type="#_x0000_t202" style="position:absolute;left:0;text-align:left;margin-left:346.85pt;margin-top:123.8pt;width:18.15pt;height:18.2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" filled="f" stroked="f">
                <v:textbox>
                  <w:txbxContent>
                    <w:p w14:paraId="3E6069B2" w14:textId="77777777" w:rsidR="005E45FC" w:rsidRDefault="005E45FC" w:rsidP="005E45FC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91360" behindDoc="0" locked="0" layoutInCell="1" allowOverlap="1" wp14:anchorId="44D43CE8" wp14:editId="4A4ED082">
            <wp:simplePos x="0" y="0"/>
            <wp:positionH relativeFrom="column">
              <wp:posOffset>5901781</wp:posOffset>
            </wp:positionH>
            <wp:positionV relativeFrom="paragraph">
              <wp:posOffset>631280</wp:posOffset>
            </wp:positionV>
            <wp:extent cx="1378167" cy="1986461"/>
            <wp:effectExtent l="0" t="0" r="0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8167" cy="19864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53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D0D5D7" wp14:editId="32E1D93A">
            <wp:extent cx="5538317" cy="369025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90" b="3194"/>
                    <a:stretch/>
                  </pic:blipFill>
                  <pic:spPr bwMode="auto">
                    <a:xfrm>
                      <a:off x="0" y="0"/>
                      <a:ext cx="5566975" cy="3709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510CA" w14:textId="2B98333C" w:rsidR="006B53F5" w:rsidRPr="00145937" w:rsidRDefault="006B53F5" w:rsidP="006B53F5">
      <w:pPr>
        <w:pStyle w:val="Caption"/>
        <w:rPr>
          <w:rFonts w:ascii="Times New Roman" w:hAnsi="Times New Roman" w:cs="Times New Roman"/>
          <w:color w:val="auto"/>
          <w:sz w:val="24"/>
          <w:szCs w:val="24"/>
        </w:rPr>
      </w:pPr>
      <w:r w:rsidRPr="00971E08">
        <w:rPr>
          <w:rFonts w:ascii="Times New Roman" w:hAnsi="Times New Roman" w:cs="Times New Roman"/>
          <w:color w:val="auto"/>
          <w:sz w:val="24"/>
          <w:szCs w:val="24"/>
        </w:rPr>
        <w:t xml:space="preserve">Figure </w:t>
      </w:r>
      <w:r>
        <w:rPr>
          <w:rFonts w:ascii="Times New Roman" w:hAnsi="Times New Roman" w:cs="Times New Roman"/>
          <w:color w:val="auto"/>
          <w:sz w:val="24"/>
          <w:szCs w:val="24"/>
        </w:rPr>
        <w:t>12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 xml:space="preserve">: </w:t>
      </w:r>
      <w:r w:rsidRPr="00971E08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>H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>NMR spectrum of dime</w:t>
      </w:r>
      <w:r>
        <w:rPr>
          <w:rFonts w:ascii="Times New Roman" w:hAnsi="Times New Roman" w:cs="Times New Roman"/>
          <w:color w:val="auto"/>
          <w:sz w:val="24"/>
          <w:szCs w:val="24"/>
        </w:rPr>
        <w:t>thylfuran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>-</w:t>
      </w:r>
      <w:r w:rsidRPr="006B53F5">
        <w:rPr>
          <w:rFonts w:ascii="Times New Roman" w:hAnsi="Times New Roman" w:cs="Times New Roman"/>
          <w:color w:val="auto"/>
          <w:sz w:val="24"/>
          <w:szCs w:val="24"/>
        </w:rPr>
        <w:t>N-(4-</w:t>
      </w:r>
      <w:r>
        <w:rPr>
          <w:rFonts w:ascii="Times New Roman" w:hAnsi="Times New Roman" w:cs="Times New Roman"/>
          <w:color w:val="auto"/>
          <w:sz w:val="24"/>
          <w:szCs w:val="24"/>
        </w:rPr>
        <w:t>methyl</w:t>
      </w:r>
      <w:r w:rsidRPr="006B53F5">
        <w:rPr>
          <w:rFonts w:ascii="Times New Roman" w:hAnsi="Times New Roman" w:cs="Times New Roman"/>
          <w:color w:val="auto"/>
          <w:sz w:val="24"/>
          <w:szCs w:val="24"/>
        </w:rPr>
        <w:t>phenyl</w:t>
      </w:r>
      <w:r w:rsidR="004E5BAD">
        <w:rPr>
          <w:rFonts w:ascii="Times New Roman" w:hAnsi="Times New Roman" w:cs="Times New Roman"/>
          <w:color w:val="auto"/>
          <w:sz w:val="24"/>
          <w:szCs w:val="24"/>
        </w:rPr>
        <w:t>)</w:t>
      </w:r>
      <w:r w:rsidRPr="006B53F5">
        <w:rPr>
          <w:rFonts w:ascii="Times New Roman" w:hAnsi="Times New Roman" w:cs="Times New Roman"/>
          <w:color w:val="auto"/>
          <w:sz w:val="24"/>
          <w:szCs w:val="24"/>
        </w:rPr>
        <w:t xml:space="preserve">maleimide </w:t>
      </w:r>
      <w:r w:rsidRPr="00251084">
        <w:rPr>
          <w:rFonts w:ascii="Times New Roman" w:hAnsi="Times New Roman" w:cs="Times New Roman"/>
          <w:color w:val="auto"/>
          <w:sz w:val="24"/>
          <w:szCs w:val="24"/>
        </w:rPr>
        <w:t>cycloadduct</w:t>
      </w:r>
      <w:r w:rsidR="00251084" w:rsidRPr="00251084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251084" w:rsidRPr="00251084">
        <w:rPr>
          <w:rFonts w:ascii="Times New Roman" w:hAnsi="Times New Roman" w:cs="Times New Roman"/>
          <w:bCs/>
          <w:color w:val="000000"/>
          <w:sz w:val="24"/>
          <w:szCs w:val="24"/>
        </w:rPr>
        <w:t>(</w:t>
      </w:r>
      <w:r w:rsidR="00251084" w:rsidRPr="00251084">
        <w:rPr>
          <w:rFonts w:ascii="Times New Roman" w:hAnsi="Times New Roman" w:cs="Times New Roman"/>
          <w:b/>
          <w:bCs/>
          <w:color w:val="000000"/>
          <w:sz w:val="24"/>
          <w:szCs w:val="24"/>
        </w:rPr>
        <w:t>6c</w:t>
      </w:r>
      <w:r w:rsidR="00251084" w:rsidRPr="00251084">
        <w:rPr>
          <w:rFonts w:ascii="Times New Roman" w:hAnsi="Times New Roman" w:cs="Times New Roman"/>
          <w:bCs/>
          <w:color w:val="000000"/>
          <w:sz w:val="24"/>
          <w:szCs w:val="24"/>
        </w:rPr>
        <w:t>)</w:t>
      </w:r>
      <w:r w:rsidR="002A725D" w:rsidRPr="002A725D">
        <w:rPr>
          <w:rFonts w:ascii="Times New Roman" w:hAnsi="Times New Roman" w:cs="Times New Roman"/>
          <w:bCs/>
          <w:i w:val="0"/>
          <w:color w:val="000000"/>
          <w:sz w:val="24"/>
          <w:szCs w:val="24"/>
        </w:rPr>
        <w:t xml:space="preserve"> </w:t>
      </w:r>
      <w:r w:rsidR="002A725D" w:rsidRPr="00621671">
        <w:rPr>
          <w:rFonts w:ascii="Times New Roman" w:hAnsi="Times New Roman" w:cs="Times New Roman"/>
          <w:bCs/>
          <w:color w:val="000000"/>
          <w:sz w:val="24"/>
          <w:szCs w:val="24"/>
        </w:rPr>
        <w:t>in CDCl</w:t>
      </w:r>
      <w:r w:rsidR="002A725D" w:rsidRPr="00621671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="002A725D" w:rsidRPr="0062167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with 0.3% TMS using Bruker 400-MHz spectrometer</w:t>
      </w:r>
      <w:r w:rsidR="00251084" w:rsidRPr="00145937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14:paraId="10CB9FAC" w14:textId="30022B81" w:rsidR="006B53F5" w:rsidRDefault="001907CD" w:rsidP="0025108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B75E5A3" wp14:editId="38884F13">
                <wp:simplePos x="0" y="0"/>
                <wp:positionH relativeFrom="column">
                  <wp:posOffset>3069681</wp:posOffset>
                </wp:positionH>
                <wp:positionV relativeFrom="paragraph">
                  <wp:posOffset>2392136</wp:posOffset>
                </wp:positionV>
                <wp:extent cx="459649" cy="288290"/>
                <wp:effectExtent l="0" t="0" r="0" b="0"/>
                <wp:wrapNone/>
                <wp:docPr id="137" name="Text Box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9649" cy="288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4659DB" w14:textId="4718DE4C" w:rsidR="005B49D0" w:rsidRDefault="005A7CB4" w:rsidP="005B49D0">
                            <w:r>
                              <w:t>f</w:t>
                            </w:r>
                            <w:r w:rsidR="001907CD">
                              <w:t>,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75E5A3" id="Text Box 137" o:spid="_x0000_s1075" type="#_x0000_t202" style="position:absolute;left:0;text-align:left;margin-left:241.7pt;margin-top:188.35pt;width:36.2pt;height:22.7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" filled="f" stroked="f">
                <v:textbox>
                  <w:txbxContent>
                    <w:p w14:paraId="204659DB" w14:textId="4718DE4C" w:rsidR="005B49D0" w:rsidRDefault="005A7CB4" w:rsidP="005B49D0">
                      <w:r>
                        <w:t>f</w:t>
                      </w:r>
                      <w:r w:rsidR="001907CD">
                        <w:t>,h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EC6B1E0" wp14:editId="5E4BB640">
                <wp:simplePos x="0" y="0"/>
                <wp:positionH relativeFrom="column">
                  <wp:posOffset>3550739</wp:posOffset>
                </wp:positionH>
                <wp:positionV relativeFrom="paragraph">
                  <wp:posOffset>1922417</wp:posOffset>
                </wp:positionV>
                <wp:extent cx="230505" cy="231140"/>
                <wp:effectExtent l="0" t="0" r="0" b="0"/>
                <wp:wrapNone/>
                <wp:docPr id="136" name="Text Box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FBA06E" w14:textId="5C21878D" w:rsidR="005B49D0" w:rsidRDefault="005A7CB4" w:rsidP="005B49D0">
                            <w:r>
                              <w:t>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C6B1E0" id="Text Box 136" o:spid="_x0000_s1076" type="#_x0000_t202" style="position:absolute;left:0;text-align:left;margin-left:279.6pt;margin-top:151.35pt;width:18.15pt;height:18.2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" filled="f" stroked="f">
                <v:textbox>
                  <w:txbxContent>
                    <w:p w14:paraId="10FBA06E" w14:textId="5C21878D" w:rsidR="005B49D0" w:rsidRDefault="005A7CB4" w:rsidP="005B49D0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306296E" wp14:editId="4801EE7C">
                <wp:simplePos x="0" y="0"/>
                <wp:positionH relativeFrom="column">
                  <wp:posOffset>4127953</wp:posOffset>
                </wp:positionH>
                <wp:positionV relativeFrom="paragraph">
                  <wp:posOffset>1968862</wp:posOffset>
                </wp:positionV>
                <wp:extent cx="230505" cy="231140"/>
                <wp:effectExtent l="0" t="0" r="0" b="0"/>
                <wp:wrapNone/>
                <wp:docPr id="133" name="Text Box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BBB1E9" w14:textId="77777777" w:rsidR="005B49D0" w:rsidRDefault="005B49D0" w:rsidP="005B49D0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06296E" id="Text Box 133" o:spid="_x0000_s1077" type="#_x0000_t202" style="position:absolute;left:0;text-align:left;margin-left:325.05pt;margin-top:155.05pt;width:18.15pt;height:18.2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" filled="f" stroked="f">
                <v:textbox>
                  <w:txbxContent>
                    <w:p w14:paraId="7EBBB1E9" w14:textId="77777777" w:rsidR="005B49D0" w:rsidRDefault="005B49D0" w:rsidP="005B49D0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A7A1A9C" wp14:editId="058F7C6B">
                <wp:simplePos x="0" y="0"/>
                <wp:positionH relativeFrom="column">
                  <wp:posOffset>4382861</wp:posOffset>
                </wp:positionH>
                <wp:positionV relativeFrom="paragraph">
                  <wp:posOffset>1529897</wp:posOffset>
                </wp:positionV>
                <wp:extent cx="230505" cy="231140"/>
                <wp:effectExtent l="0" t="0" r="0" b="0"/>
                <wp:wrapNone/>
                <wp:docPr id="132" name="Text Box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599BD2" w14:textId="77777777" w:rsidR="005B49D0" w:rsidRDefault="005B49D0" w:rsidP="005B49D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7A1A9C" id="Text Box 132" o:spid="_x0000_s1078" type="#_x0000_t202" style="position:absolute;left:0;text-align:left;margin-left:345.1pt;margin-top:120.45pt;width:18.15pt;height:18.2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" filled="f" stroked="f">
                <v:textbox>
                  <w:txbxContent>
                    <w:p w14:paraId="6E599BD2" w14:textId="77777777" w:rsidR="005B49D0" w:rsidRDefault="005B49D0" w:rsidP="005B49D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791C780E" wp14:editId="3DB0664E">
                <wp:simplePos x="0" y="0"/>
                <wp:positionH relativeFrom="column">
                  <wp:posOffset>2797084</wp:posOffset>
                </wp:positionH>
                <wp:positionV relativeFrom="paragraph">
                  <wp:posOffset>1945005</wp:posOffset>
                </wp:positionV>
                <wp:extent cx="230505" cy="231140"/>
                <wp:effectExtent l="0" t="0" r="0" b="0"/>
                <wp:wrapNone/>
                <wp:docPr id="135" name="Text Box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59F43D" w14:textId="77777777" w:rsidR="005B49D0" w:rsidRDefault="005B49D0" w:rsidP="005B49D0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1C780E" id="Text Box 135" o:spid="_x0000_s1079" type="#_x0000_t202" style="position:absolute;left:0;text-align:left;margin-left:220.25pt;margin-top:153.15pt;width:18.15pt;height:18.2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" filled="f" stroked="f">
                <v:textbox>
                  <w:txbxContent>
                    <w:p w14:paraId="3759F43D" w14:textId="77777777" w:rsidR="005B49D0" w:rsidRDefault="005B49D0" w:rsidP="005B49D0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CB01FA8" wp14:editId="54325D03">
                <wp:simplePos x="0" y="0"/>
                <wp:positionH relativeFrom="column">
                  <wp:posOffset>1267913</wp:posOffset>
                </wp:positionH>
                <wp:positionV relativeFrom="paragraph">
                  <wp:posOffset>2495005</wp:posOffset>
                </wp:positionV>
                <wp:extent cx="230505" cy="231140"/>
                <wp:effectExtent l="0" t="0" r="0" b="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A523C5" w14:textId="77777777" w:rsidR="005B49D0" w:rsidRDefault="005B49D0" w:rsidP="005B49D0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B01FA8" id="Text Box 134" o:spid="_x0000_s1080" type="#_x0000_t202" style="position:absolute;left:0;text-align:left;margin-left:99.85pt;margin-top:196.45pt;width:18.15pt;height:18.2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" filled="f" stroked="f">
                <v:textbox>
                  <w:txbxContent>
                    <w:p w14:paraId="01A523C5" w14:textId="77777777" w:rsidR="005B49D0" w:rsidRDefault="005B49D0" w:rsidP="005B49D0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99552" behindDoc="0" locked="0" layoutInCell="1" allowOverlap="1" wp14:anchorId="5CF285DC" wp14:editId="4D376160">
            <wp:simplePos x="0" y="0"/>
            <wp:positionH relativeFrom="column">
              <wp:posOffset>5935617</wp:posOffset>
            </wp:positionH>
            <wp:positionV relativeFrom="paragraph">
              <wp:posOffset>922564</wp:posOffset>
            </wp:positionV>
            <wp:extent cx="1353127" cy="1488440"/>
            <wp:effectExtent l="0" t="0" r="0" b="10160"/>
            <wp:wrapNone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3127" cy="1488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53F5">
        <w:rPr>
          <w:noProof/>
        </w:rPr>
        <w:drawing>
          <wp:inline distT="0" distB="0" distL="0" distR="0" wp14:anchorId="75013A18" wp14:editId="00C1500B">
            <wp:extent cx="5536325" cy="3739243"/>
            <wp:effectExtent l="0" t="0" r="127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"/>
                    <a:srcRect t="2507" b="1810"/>
                    <a:stretch/>
                  </pic:blipFill>
                  <pic:spPr bwMode="auto">
                    <a:xfrm>
                      <a:off x="0" y="0"/>
                      <a:ext cx="5563678" cy="37577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3C685C" w14:textId="0A0676E0" w:rsidR="006B53F5" w:rsidRPr="00CD579D" w:rsidRDefault="006B53F5" w:rsidP="006B53F5">
      <w:pPr>
        <w:tabs>
          <w:tab w:val="left" w:pos="3719"/>
        </w:tabs>
        <w:rPr>
          <w:rFonts w:ascii="Times New Roman" w:hAnsi="Times New Roman" w:cs="Times New Roman"/>
          <w:i/>
          <w:sz w:val="24"/>
          <w:szCs w:val="24"/>
        </w:rPr>
      </w:pPr>
      <w:r w:rsidRPr="00CD579D">
        <w:rPr>
          <w:rFonts w:ascii="Times New Roman" w:hAnsi="Times New Roman" w:cs="Times New Roman"/>
          <w:i/>
          <w:sz w:val="24"/>
          <w:szCs w:val="24"/>
        </w:rPr>
        <w:t xml:space="preserve">Figure 13: </w:t>
      </w:r>
      <w:r w:rsidRPr="00CD579D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CD579D">
        <w:rPr>
          <w:rFonts w:ascii="Times New Roman" w:hAnsi="Times New Roman" w:cs="Times New Roman"/>
          <w:i/>
          <w:sz w:val="24"/>
          <w:szCs w:val="24"/>
        </w:rPr>
        <w:t>H</w:t>
      </w:r>
      <w:r w:rsidR="00100B83">
        <w:rPr>
          <w:rFonts w:ascii="Times New Roman" w:hAnsi="Times New Roman" w:cs="Times New Roman"/>
          <w:i/>
          <w:sz w:val="24"/>
          <w:szCs w:val="24"/>
        </w:rPr>
        <w:t xml:space="preserve"> NMR spectrum of N-(3-nitro</w:t>
      </w:r>
      <w:r w:rsidRPr="00CD579D">
        <w:rPr>
          <w:rFonts w:ascii="Times New Roman" w:hAnsi="Times New Roman" w:cs="Times New Roman"/>
          <w:i/>
          <w:sz w:val="24"/>
          <w:szCs w:val="24"/>
        </w:rPr>
        <w:t>)-</w:t>
      </w:r>
      <w:proofErr w:type="spellStart"/>
      <w:r w:rsidR="0016533B" w:rsidRPr="0016533B">
        <w:rPr>
          <w:rFonts w:ascii="Times New Roman" w:hAnsi="Times New Roman" w:cs="Times New Roman"/>
          <w:bCs/>
          <w:i/>
          <w:color w:val="000000"/>
          <w:sz w:val="24"/>
          <w:szCs w:val="24"/>
        </w:rPr>
        <w:t>malea</w:t>
      </w:r>
      <w:r w:rsidR="00100B83">
        <w:rPr>
          <w:rFonts w:ascii="Times New Roman" w:hAnsi="Times New Roman" w:cs="Times New Roman"/>
          <w:bCs/>
          <w:i/>
          <w:color w:val="000000"/>
          <w:sz w:val="24"/>
          <w:szCs w:val="24"/>
        </w:rPr>
        <w:t>nil</w:t>
      </w:r>
      <w:r w:rsidR="0016533B" w:rsidRPr="0016533B">
        <w:rPr>
          <w:rFonts w:ascii="Times New Roman" w:hAnsi="Times New Roman" w:cs="Times New Roman"/>
          <w:bCs/>
          <w:i/>
          <w:color w:val="000000"/>
          <w:sz w:val="24"/>
          <w:szCs w:val="24"/>
        </w:rPr>
        <w:t>ic</w:t>
      </w:r>
      <w:proofErr w:type="spellEnd"/>
      <w:r w:rsidR="0016533B" w:rsidRPr="0016533B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acid</w:t>
      </w:r>
      <w:r w:rsidR="0025108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25108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</w:t>
      </w:r>
      <w:r w:rsidR="00251084" w:rsidRPr="00E52B0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3</w:t>
      </w:r>
      <w:r w:rsidR="0025108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d</w:t>
      </w:r>
      <w:r w:rsidR="0025108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)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in d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6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>-DMSO with 0.05% TMS using Bruker 400-MHz spectrometer</w:t>
      </w:r>
      <w:r w:rsidR="0025108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.</w:t>
      </w:r>
    </w:p>
    <w:p w14:paraId="2A7C3764" w14:textId="683CF840" w:rsidR="00CD579D" w:rsidRDefault="005A7CB4" w:rsidP="0025108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268630DF" wp14:editId="0F20612F">
                <wp:simplePos x="0" y="0"/>
                <wp:positionH relativeFrom="column">
                  <wp:posOffset>1191985</wp:posOffset>
                </wp:positionH>
                <wp:positionV relativeFrom="paragraph">
                  <wp:posOffset>2729230</wp:posOffset>
                </wp:positionV>
                <wp:extent cx="451485" cy="231140"/>
                <wp:effectExtent l="0" t="0" r="0" b="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148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A5E564" w14:textId="2EF647D6" w:rsidR="001907CD" w:rsidRDefault="001907CD" w:rsidP="001907CD">
                            <w:r>
                              <w:t>d</w:t>
                            </w:r>
                            <w:r w:rsidR="005A7CB4">
                              <w:t>,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8630DF" id="Text Box 166" o:spid="_x0000_s1081" type="#_x0000_t202" style="position:absolute;left:0;text-align:left;margin-left:93.85pt;margin-top:214.9pt;width:35.55pt;height:18.2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" filled="f" stroked="f">
                <v:textbox>
                  <w:txbxContent>
                    <w:p w14:paraId="1BA5E564" w14:textId="2EF647D6" w:rsidR="001907CD" w:rsidRDefault="001907CD" w:rsidP="001907CD">
                      <w:r>
                        <w:t>d</w:t>
                      </w:r>
                      <w:r w:rsidR="005A7CB4">
                        <w:t>,e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13C48A39" wp14:editId="1FCDC0E7">
                <wp:simplePos x="0" y="0"/>
                <wp:positionH relativeFrom="column">
                  <wp:posOffset>653053</wp:posOffset>
                </wp:positionH>
                <wp:positionV relativeFrom="paragraph">
                  <wp:posOffset>2729230</wp:posOffset>
                </wp:positionV>
                <wp:extent cx="459649" cy="231140"/>
                <wp:effectExtent l="0" t="0" r="0" b="0"/>
                <wp:wrapNone/>
                <wp:docPr id="164" name="Text Box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96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5917E6" w14:textId="4A213020" w:rsidR="001907CD" w:rsidRPr="005A7CB4" w:rsidRDefault="001907CD" w:rsidP="001907CD">
                            <w:r w:rsidRPr="005A7CB4">
                              <w:t>b</w:t>
                            </w:r>
                            <w:r w:rsidR="005A7CB4" w:rsidRPr="005A7CB4">
                              <w:t>,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C48A39" id="Text Box 164" o:spid="_x0000_s1082" type="#_x0000_t202" style="position:absolute;left:0;text-align:left;margin-left:51.4pt;margin-top:214.9pt;width:36.2pt;height:18.2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" filled="f" stroked="f">
                <v:textbox>
                  <w:txbxContent>
                    <w:p w14:paraId="1A5917E6" w14:textId="4A213020" w:rsidR="001907CD" w:rsidRPr="005A7CB4" w:rsidRDefault="001907CD" w:rsidP="001907CD">
                      <w:r w:rsidRPr="005A7CB4">
                        <w:t>b</w:t>
                      </w:r>
                      <w:r w:rsidR="005A7CB4" w:rsidRPr="005A7CB4">
                        <w:t>,c</w:t>
                      </w:r>
                    </w:p>
                  </w:txbxContent>
                </v:textbox>
              </v:shape>
            </w:pict>
          </mc:Fallback>
        </mc:AlternateContent>
      </w:r>
      <w:r w:rsidR="003B7BE8"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354F69B9" wp14:editId="060CA797">
                <wp:simplePos x="0" y="0"/>
                <wp:positionH relativeFrom="column">
                  <wp:posOffset>1656261</wp:posOffset>
                </wp:positionH>
                <wp:positionV relativeFrom="paragraph">
                  <wp:posOffset>2274933</wp:posOffset>
                </wp:positionV>
                <wp:extent cx="230505" cy="231140"/>
                <wp:effectExtent l="0" t="0" r="0" b="0"/>
                <wp:wrapNone/>
                <wp:docPr id="168" name="Text Box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B40E71" w14:textId="5C70340F" w:rsidR="001907CD" w:rsidRDefault="003B7BE8" w:rsidP="001907CD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4F69B9" id="Text Box 168" o:spid="_x0000_s1083" type="#_x0000_t202" style="position:absolute;left:0;text-align:left;margin-left:130.4pt;margin-top:179.15pt;width:18.15pt;height:18.2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" filled="f" stroked="f">
                <v:textbox>
                  <w:txbxContent>
                    <w:p w14:paraId="1AB40E71" w14:textId="5C70340F" w:rsidR="001907CD" w:rsidRDefault="003B7BE8" w:rsidP="001907CD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1907CD" w:rsidRPr="006216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7744" behindDoc="0" locked="0" layoutInCell="1" allowOverlap="1" wp14:anchorId="326AC35B" wp14:editId="3E825284">
            <wp:simplePos x="0" y="0"/>
            <wp:positionH relativeFrom="column">
              <wp:posOffset>6035222</wp:posOffset>
            </wp:positionH>
            <wp:positionV relativeFrom="paragraph">
              <wp:posOffset>941615</wp:posOffset>
            </wp:positionV>
            <wp:extent cx="1185286" cy="1561919"/>
            <wp:effectExtent l="0" t="0" r="8890" b="0"/>
            <wp:wrapNone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5286" cy="15619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53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9E50C2" wp14:editId="3F33A234">
            <wp:extent cx="5650552" cy="3780064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51" b="2334"/>
                    <a:stretch/>
                  </pic:blipFill>
                  <pic:spPr bwMode="auto">
                    <a:xfrm>
                      <a:off x="0" y="0"/>
                      <a:ext cx="5686857" cy="3804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65D091" w14:textId="5219066C" w:rsidR="00CD579D" w:rsidRDefault="00CD579D" w:rsidP="00CD579D">
      <w:pPr>
        <w:rPr>
          <w:rFonts w:ascii="Times New Roman" w:hAnsi="Times New Roman" w:cs="Times New Roman"/>
          <w:i/>
          <w:sz w:val="24"/>
          <w:szCs w:val="24"/>
        </w:rPr>
      </w:pPr>
      <w:r w:rsidRPr="00CD579D">
        <w:rPr>
          <w:rFonts w:ascii="Times New Roman" w:hAnsi="Times New Roman" w:cs="Times New Roman"/>
          <w:i/>
          <w:sz w:val="24"/>
          <w:szCs w:val="24"/>
        </w:rPr>
        <w:t xml:space="preserve">Figure 14: </w:t>
      </w:r>
      <w:r w:rsidRPr="00CD579D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CD579D">
        <w:rPr>
          <w:rFonts w:ascii="Times New Roman" w:hAnsi="Times New Roman" w:cs="Times New Roman"/>
          <w:i/>
          <w:sz w:val="24"/>
          <w:szCs w:val="24"/>
        </w:rPr>
        <w:t>H</w:t>
      </w:r>
      <w:r w:rsidR="00100B8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D579D">
        <w:rPr>
          <w:rFonts w:ascii="Times New Roman" w:hAnsi="Times New Roman" w:cs="Times New Roman"/>
          <w:i/>
          <w:sz w:val="24"/>
          <w:szCs w:val="24"/>
        </w:rPr>
        <w:t>NM</w:t>
      </w:r>
      <w:r w:rsidR="00100B83">
        <w:rPr>
          <w:rFonts w:ascii="Times New Roman" w:hAnsi="Times New Roman" w:cs="Times New Roman"/>
          <w:i/>
          <w:sz w:val="24"/>
          <w:szCs w:val="24"/>
        </w:rPr>
        <w:t>R spectrum of N-(3-nitrophenyl)</w:t>
      </w:r>
      <w:r w:rsidRPr="00CD579D">
        <w:rPr>
          <w:rFonts w:ascii="Times New Roman" w:hAnsi="Times New Roman" w:cs="Times New Roman"/>
          <w:i/>
          <w:sz w:val="24"/>
          <w:szCs w:val="24"/>
        </w:rPr>
        <w:t>maleimide</w:t>
      </w:r>
      <w:r w:rsidR="0025108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108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</w:t>
      </w:r>
      <w:r w:rsidR="00251084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4d</w:t>
      </w:r>
      <w:r w:rsidR="0025108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)</w:t>
      </w:r>
      <w:r w:rsidR="002A725D" w:rsidRP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in </w:t>
      </w:r>
      <w:r w:rsidR="004B68BE">
        <w:rPr>
          <w:rFonts w:ascii="Times New Roman" w:hAnsi="Times New Roman" w:cs="Times New Roman"/>
          <w:bCs/>
          <w:i/>
          <w:color w:val="000000"/>
          <w:sz w:val="24"/>
          <w:szCs w:val="24"/>
        </w:rPr>
        <w:t>d</w:t>
      </w:r>
      <w:r w:rsidR="004B68BE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6</w:t>
      </w:r>
      <w:r w:rsidR="004B68BE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-DMSO with 0.05% TMS </w:t>
      </w:r>
      <w:r w:rsidR="002A725D">
        <w:rPr>
          <w:rFonts w:ascii="Times New Roman" w:hAnsi="Times New Roman" w:cs="Times New Roman"/>
          <w:bCs/>
          <w:i/>
          <w:color w:val="000000"/>
          <w:sz w:val="24"/>
          <w:szCs w:val="24"/>
        </w:rPr>
        <w:t>using Bruker 400-MHz spectrometer</w:t>
      </w:r>
      <w:r w:rsidR="00251084" w:rsidRPr="00E52B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.</w:t>
      </w:r>
    </w:p>
    <w:p w14:paraId="0F1437AA" w14:textId="7EB27C4F" w:rsidR="00CD579D" w:rsidRDefault="005A7CB4" w:rsidP="0025108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4050ADBB" wp14:editId="57FFD2B7">
                <wp:simplePos x="0" y="0"/>
                <wp:positionH relativeFrom="column">
                  <wp:posOffset>1227365</wp:posOffset>
                </wp:positionH>
                <wp:positionV relativeFrom="paragraph">
                  <wp:posOffset>2541633</wp:posOffset>
                </wp:positionV>
                <wp:extent cx="451485" cy="231140"/>
                <wp:effectExtent l="0" t="0" r="0" b="0"/>
                <wp:wrapNone/>
                <wp:docPr id="173" name="Text Box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148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A87B61" w14:textId="0527BC4C" w:rsidR="005A7CB4" w:rsidRDefault="005A7CB4" w:rsidP="005A7CB4">
                            <w:r>
                              <w:t>f,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0ADBB" id="Text Box 173" o:spid="_x0000_s1084" type="#_x0000_t202" style="position:absolute;left:0;text-align:left;margin-left:96.65pt;margin-top:200.15pt;width:35.55pt;height:18.2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" filled="f" stroked="f">
                <v:textbox>
                  <w:txbxContent>
                    <w:p w14:paraId="09A87B61" w14:textId="0527BC4C" w:rsidR="005A7CB4" w:rsidRDefault="005A7CB4" w:rsidP="005A7CB4">
                      <w:r>
                        <w:t>f,g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3A40B1D8" wp14:editId="2057E18E">
                <wp:simplePos x="0" y="0"/>
                <wp:positionH relativeFrom="column">
                  <wp:posOffset>851535</wp:posOffset>
                </wp:positionH>
                <wp:positionV relativeFrom="paragraph">
                  <wp:posOffset>2427333</wp:posOffset>
                </wp:positionV>
                <wp:extent cx="459649" cy="231140"/>
                <wp:effectExtent l="0" t="0" r="0" b="0"/>
                <wp:wrapNone/>
                <wp:docPr id="172" name="Text Box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96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48EC91" w14:textId="07A48698" w:rsidR="005A7CB4" w:rsidRPr="005A7CB4" w:rsidRDefault="005A7CB4" w:rsidP="005A7CB4">
                            <w:r>
                              <w:t>d</w:t>
                            </w:r>
                            <w:r w:rsidRPr="005A7CB4">
                              <w:t>,</w:t>
                            </w:r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40B1D8" id="Text Box 172" o:spid="_x0000_s1085" type="#_x0000_t202" style="position:absolute;left:0;text-align:left;margin-left:67.05pt;margin-top:191.15pt;width:36.2pt;height:18.2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" filled="f" stroked="f">
                <v:textbox>
                  <w:txbxContent>
                    <w:p w14:paraId="7548EC91" w14:textId="07A48698" w:rsidR="005A7CB4" w:rsidRPr="005A7CB4" w:rsidRDefault="005A7CB4" w:rsidP="005A7CB4">
                      <w:r>
                        <w:t>d</w:t>
                      </w:r>
                      <w:r w:rsidRPr="005A7CB4">
                        <w:t>,</w:t>
                      </w:r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02EDBF6" wp14:editId="4B330E16">
                <wp:simplePos x="0" y="0"/>
                <wp:positionH relativeFrom="column">
                  <wp:posOffset>3852817</wp:posOffset>
                </wp:positionH>
                <wp:positionV relativeFrom="paragraph">
                  <wp:posOffset>1493429</wp:posOffset>
                </wp:positionV>
                <wp:extent cx="230505" cy="231140"/>
                <wp:effectExtent l="0" t="0" r="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8C9EB8" w14:textId="77777777" w:rsidR="001E5700" w:rsidRDefault="001E5700" w:rsidP="001E5700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EDBF6" id="Text Box 114" o:spid="_x0000_s1086" type="#_x0000_t202" style="position:absolute;left:0;text-align:left;margin-left:303.35pt;margin-top:117.6pt;width:18.15pt;height:18.2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" filled="f" stroked="f">
                <v:textbox>
                  <w:txbxContent>
                    <w:p w14:paraId="468C9EB8" w14:textId="77777777" w:rsidR="001E5700" w:rsidRDefault="001E5700" w:rsidP="001E5700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35FD728" wp14:editId="00B04461">
                <wp:simplePos x="0" y="0"/>
                <wp:positionH relativeFrom="column">
                  <wp:posOffset>4560661</wp:posOffset>
                </wp:positionH>
                <wp:positionV relativeFrom="paragraph">
                  <wp:posOffset>-60870</wp:posOffset>
                </wp:positionV>
                <wp:extent cx="230505" cy="231140"/>
                <wp:effectExtent l="0" t="0" r="0" b="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FA4DEF" w14:textId="77777777" w:rsidR="001E5700" w:rsidRDefault="001E5700" w:rsidP="001E570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5FD728" id="Text Box 113" o:spid="_x0000_s1087" type="#_x0000_t202" style="position:absolute;left:0;text-align:left;margin-left:359.1pt;margin-top:-4.8pt;width:18.15pt;height:18.2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" filled="f" stroked="f">
                <v:textbox>
                  <w:txbxContent>
                    <w:p w14:paraId="3DFA4DEF" w14:textId="77777777" w:rsidR="001E5700" w:rsidRDefault="001E5700" w:rsidP="001E570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ABBE3AF" wp14:editId="053BDD50">
                <wp:simplePos x="0" y="0"/>
                <wp:positionH relativeFrom="column">
                  <wp:posOffset>1982560</wp:posOffset>
                </wp:positionH>
                <wp:positionV relativeFrom="paragraph">
                  <wp:posOffset>1704521</wp:posOffset>
                </wp:positionV>
                <wp:extent cx="345349" cy="231140"/>
                <wp:effectExtent l="0" t="0" r="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349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9C4B1D" w14:textId="77777777" w:rsidR="001E5700" w:rsidRDefault="001E5700" w:rsidP="001E570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BBE3AF" id="Text Box 112" o:spid="_x0000_s1088" type="#_x0000_t202" style="position:absolute;left:0;text-align:left;margin-left:156.1pt;margin-top:134.2pt;width:27.2pt;height:18.2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" filled="f" stroked="f">
                <v:textbox>
                  <w:txbxContent>
                    <w:p w14:paraId="239C4B1D" w14:textId="77777777" w:rsidR="001E5700" w:rsidRDefault="001E5700" w:rsidP="001E5700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216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8768" behindDoc="0" locked="0" layoutInCell="1" allowOverlap="1" wp14:anchorId="56816EDE" wp14:editId="64A5EFA6">
            <wp:simplePos x="0" y="0"/>
            <wp:positionH relativeFrom="column">
              <wp:posOffset>5786482</wp:posOffset>
            </wp:positionH>
            <wp:positionV relativeFrom="paragraph">
              <wp:posOffset>669472</wp:posOffset>
            </wp:positionV>
            <wp:extent cx="1443176" cy="1831340"/>
            <wp:effectExtent l="0" t="0" r="5080" b="0"/>
            <wp:wrapNone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176" cy="1831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579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508360" wp14:editId="4EF080C5">
            <wp:extent cx="5536389" cy="3600450"/>
            <wp:effectExtent l="0" t="0" r="127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37" b="4257"/>
                    <a:stretch/>
                  </pic:blipFill>
                  <pic:spPr bwMode="auto">
                    <a:xfrm>
                      <a:off x="0" y="0"/>
                      <a:ext cx="5549677" cy="3609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0278A1" w14:textId="15F1F73D" w:rsidR="00CD579D" w:rsidRPr="00145937" w:rsidRDefault="00CD579D" w:rsidP="00CD579D">
      <w:pPr>
        <w:pStyle w:val="Caption"/>
        <w:rPr>
          <w:rFonts w:ascii="Times New Roman" w:hAnsi="Times New Roman" w:cs="Times New Roman"/>
          <w:color w:val="auto"/>
          <w:sz w:val="24"/>
          <w:szCs w:val="24"/>
        </w:rPr>
      </w:pPr>
      <w:r w:rsidRPr="00971E08">
        <w:rPr>
          <w:rFonts w:ascii="Times New Roman" w:hAnsi="Times New Roman" w:cs="Times New Roman"/>
          <w:color w:val="auto"/>
          <w:sz w:val="24"/>
          <w:szCs w:val="24"/>
        </w:rPr>
        <w:t xml:space="preserve">Figure </w:t>
      </w:r>
      <w:r>
        <w:rPr>
          <w:rFonts w:ascii="Times New Roman" w:hAnsi="Times New Roman" w:cs="Times New Roman"/>
          <w:color w:val="auto"/>
          <w:sz w:val="24"/>
          <w:szCs w:val="24"/>
        </w:rPr>
        <w:t>15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 xml:space="preserve">: </w:t>
      </w:r>
      <w:r w:rsidRPr="00971E08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>H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71E08">
        <w:rPr>
          <w:rFonts w:ascii="Times New Roman" w:hAnsi="Times New Roman" w:cs="Times New Roman"/>
          <w:color w:val="auto"/>
          <w:sz w:val="24"/>
          <w:szCs w:val="24"/>
        </w:rPr>
        <w:t>NMR spectrum of dime</w:t>
      </w:r>
      <w:r>
        <w:rPr>
          <w:rFonts w:ascii="Times New Roman" w:hAnsi="Times New Roman" w:cs="Times New Roman"/>
          <w:color w:val="auto"/>
          <w:sz w:val="24"/>
          <w:szCs w:val="24"/>
        </w:rPr>
        <w:t>thylfuran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>-</w:t>
      </w:r>
      <w:r>
        <w:rPr>
          <w:rFonts w:ascii="Times New Roman" w:hAnsi="Times New Roman" w:cs="Times New Roman"/>
          <w:color w:val="auto"/>
          <w:sz w:val="24"/>
          <w:szCs w:val="24"/>
        </w:rPr>
        <w:t>N-(3</w:t>
      </w:r>
      <w:r w:rsidRPr="006B53F5">
        <w:rPr>
          <w:rFonts w:ascii="Times New Roman" w:hAnsi="Times New Roman" w:cs="Times New Roman"/>
          <w:color w:val="auto"/>
          <w:sz w:val="24"/>
          <w:szCs w:val="24"/>
        </w:rPr>
        <w:t>-</w:t>
      </w:r>
      <w:r>
        <w:rPr>
          <w:rFonts w:ascii="Times New Roman" w:hAnsi="Times New Roman" w:cs="Times New Roman"/>
          <w:color w:val="auto"/>
          <w:sz w:val="24"/>
          <w:szCs w:val="24"/>
        </w:rPr>
        <w:t>nitro</w:t>
      </w:r>
      <w:r w:rsidRPr="006B53F5">
        <w:rPr>
          <w:rFonts w:ascii="Times New Roman" w:hAnsi="Times New Roman" w:cs="Times New Roman"/>
          <w:color w:val="auto"/>
          <w:sz w:val="24"/>
          <w:szCs w:val="24"/>
        </w:rPr>
        <w:t>phenyl</w:t>
      </w:r>
      <w:r w:rsidR="00100B83">
        <w:rPr>
          <w:rFonts w:ascii="Times New Roman" w:hAnsi="Times New Roman" w:cs="Times New Roman"/>
          <w:color w:val="auto"/>
          <w:sz w:val="24"/>
          <w:szCs w:val="24"/>
        </w:rPr>
        <w:t>)</w:t>
      </w:r>
      <w:r w:rsidRPr="006B53F5">
        <w:rPr>
          <w:rFonts w:ascii="Times New Roman" w:hAnsi="Times New Roman" w:cs="Times New Roman"/>
          <w:color w:val="auto"/>
          <w:sz w:val="24"/>
          <w:szCs w:val="24"/>
        </w:rPr>
        <w:t xml:space="preserve">maleimide </w:t>
      </w:r>
      <w:r w:rsidRPr="00251084">
        <w:rPr>
          <w:rFonts w:ascii="Times New Roman" w:hAnsi="Times New Roman" w:cs="Times New Roman"/>
          <w:color w:val="auto"/>
          <w:sz w:val="24"/>
          <w:szCs w:val="24"/>
        </w:rPr>
        <w:t>cycloadduct</w:t>
      </w:r>
      <w:r w:rsidR="00251084" w:rsidRPr="00251084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251084" w:rsidRPr="00251084">
        <w:rPr>
          <w:rFonts w:ascii="Times New Roman" w:hAnsi="Times New Roman" w:cs="Times New Roman"/>
          <w:bCs/>
          <w:color w:val="000000"/>
          <w:sz w:val="24"/>
          <w:szCs w:val="24"/>
        </w:rPr>
        <w:t>(</w:t>
      </w:r>
      <w:r w:rsidR="00251084" w:rsidRPr="00251084">
        <w:rPr>
          <w:rFonts w:ascii="Times New Roman" w:hAnsi="Times New Roman" w:cs="Times New Roman"/>
          <w:b/>
          <w:bCs/>
          <w:color w:val="000000"/>
          <w:sz w:val="24"/>
          <w:szCs w:val="24"/>
        </w:rPr>
        <w:t>6d</w:t>
      </w:r>
      <w:r w:rsidR="00251084" w:rsidRPr="00251084">
        <w:rPr>
          <w:rFonts w:ascii="Times New Roman" w:hAnsi="Times New Roman" w:cs="Times New Roman"/>
          <w:bCs/>
          <w:color w:val="000000"/>
          <w:sz w:val="24"/>
          <w:szCs w:val="24"/>
        </w:rPr>
        <w:t>)</w:t>
      </w:r>
      <w:r w:rsidR="002A725D" w:rsidRPr="002A725D">
        <w:rPr>
          <w:rFonts w:ascii="Times New Roman" w:hAnsi="Times New Roman" w:cs="Times New Roman"/>
          <w:bCs/>
          <w:i w:val="0"/>
          <w:color w:val="000000"/>
          <w:sz w:val="24"/>
          <w:szCs w:val="24"/>
        </w:rPr>
        <w:t xml:space="preserve"> </w:t>
      </w:r>
      <w:r w:rsidR="002A725D" w:rsidRPr="00621671">
        <w:rPr>
          <w:rFonts w:ascii="Times New Roman" w:hAnsi="Times New Roman" w:cs="Times New Roman"/>
          <w:bCs/>
          <w:color w:val="000000"/>
          <w:sz w:val="24"/>
          <w:szCs w:val="24"/>
        </w:rPr>
        <w:t>in CDCl</w:t>
      </w:r>
      <w:r w:rsidR="002A725D" w:rsidRPr="00621671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="002A725D" w:rsidRPr="0062167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with 0.3% TMS using Bruker 400-MHz spectrometer</w:t>
      </w:r>
      <w:r w:rsidR="00251084" w:rsidRPr="00145937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sectPr w:rsidR="00CD579D" w:rsidRPr="00145937" w:rsidSect="001E414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6C97ED" w14:textId="77777777" w:rsidR="00BE4E70" w:rsidRDefault="00BE4E70">
      <w:pPr>
        <w:spacing w:after="0" w:line="240" w:lineRule="auto"/>
      </w:pPr>
      <w:r>
        <w:separator/>
      </w:r>
    </w:p>
  </w:endnote>
  <w:endnote w:type="continuationSeparator" w:id="0">
    <w:p w14:paraId="13D4E3C4" w14:textId="77777777" w:rsidR="00BE4E70" w:rsidRDefault="00BE4E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7" w:csb1="00000000"/>
  </w:font>
  <w:font w:name="Arno Pro">
    <w:altName w:val="Corbel"/>
    <w:panose1 w:val="020B0604020202020204"/>
    <w:charset w:val="00"/>
    <w:family w:val="auto"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,Bold">
    <w:altName w:val="Times New Roman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TimesNewRoman">
    <w:altName w:val="Times New Roman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TimesNewRoman,BoldItalic">
    <w:altName w:val="Times New Roman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07F8DD" w14:textId="77777777" w:rsidR="001E4140" w:rsidRDefault="001E4140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0F44F7">
      <w:rPr>
        <w:noProof/>
      </w:rPr>
      <w:t>1</w:t>
    </w:r>
    <w:r>
      <w:rPr>
        <w:noProof/>
      </w:rPr>
      <w:fldChar w:fldCharType="end"/>
    </w:r>
  </w:p>
  <w:p w14:paraId="6BE2EF27" w14:textId="77777777" w:rsidR="001E4140" w:rsidRDefault="001E41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60E53B" w14:textId="77777777" w:rsidR="00BE4E70" w:rsidRDefault="00BE4E70">
      <w:pPr>
        <w:spacing w:after="0" w:line="240" w:lineRule="auto"/>
      </w:pPr>
      <w:r>
        <w:separator/>
      </w:r>
    </w:p>
  </w:footnote>
  <w:footnote w:type="continuationSeparator" w:id="0">
    <w:p w14:paraId="74FB3FB7" w14:textId="77777777" w:rsidR="00BE4E70" w:rsidRDefault="00BE4E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90B73"/>
    <w:multiLevelType w:val="multilevel"/>
    <w:tmpl w:val="6DACD99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1F422B"/>
    <w:multiLevelType w:val="hybridMultilevel"/>
    <w:tmpl w:val="A1AE34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4A057F"/>
    <w:multiLevelType w:val="hybridMultilevel"/>
    <w:tmpl w:val="A1AE34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3B34FB"/>
    <w:multiLevelType w:val="hybridMultilevel"/>
    <w:tmpl w:val="C8EEF3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4741F2"/>
    <w:multiLevelType w:val="hybridMultilevel"/>
    <w:tmpl w:val="1E503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6F62C7E"/>
    <w:multiLevelType w:val="multilevel"/>
    <w:tmpl w:val="357680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68F96E04"/>
    <w:multiLevelType w:val="hybridMultilevel"/>
    <w:tmpl w:val="B55AD7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A15F5F"/>
    <w:multiLevelType w:val="hybridMultilevel"/>
    <w:tmpl w:val="338ABA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C8445F"/>
    <w:multiLevelType w:val="multilevel"/>
    <w:tmpl w:val="631EF3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74B3F2B"/>
    <w:multiLevelType w:val="hybridMultilevel"/>
    <w:tmpl w:val="169A8A32"/>
    <w:lvl w:ilvl="0" w:tplc="F66C4D1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F66C4D12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00" w:themeColor="text1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C4051C"/>
    <w:multiLevelType w:val="multilevel"/>
    <w:tmpl w:val="BE16FD4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8"/>
  </w:num>
  <w:num w:numId="4">
    <w:abstractNumId w:val="1"/>
  </w:num>
  <w:num w:numId="5">
    <w:abstractNumId w:val="2"/>
  </w:num>
  <w:num w:numId="6">
    <w:abstractNumId w:val="7"/>
  </w:num>
  <w:num w:numId="7">
    <w:abstractNumId w:val="5"/>
  </w:num>
  <w:num w:numId="8">
    <w:abstractNumId w:val="3"/>
  </w:num>
  <w:num w:numId="9">
    <w:abstractNumId w:val="9"/>
  </w:num>
  <w:num w:numId="10">
    <w:abstractNumId w:val="10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/>
  <w:defaultTabStop w:val="720"/>
  <w:characterSpacingControl w:val="doNotCompress"/>
  <w:footnotePr>
    <w:numFmt w:val="chicago"/>
    <w:numStart w:val="3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56AC5"/>
    <w:rsid w:val="000038B9"/>
    <w:rsid w:val="00021490"/>
    <w:rsid w:val="00037102"/>
    <w:rsid w:val="000709F9"/>
    <w:rsid w:val="00072E8F"/>
    <w:rsid w:val="000F3E37"/>
    <w:rsid w:val="000F44F7"/>
    <w:rsid w:val="00100B83"/>
    <w:rsid w:val="001123BF"/>
    <w:rsid w:val="00123DDF"/>
    <w:rsid w:val="00145937"/>
    <w:rsid w:val="00162D95"/>
    <w:rsid w:val="0016533B"/>
    <w:rsid w:val="00167087"/>
    <w:rsid w:val="001861F5"/>
    <w:rsid w:val="001907CD"/>
    <w:rsid w:val="001B55C6"/>
    <w:rsid w:val="001C2304"/>
    <w:rsid w:val="001C6960"/>
    <w:rsid w:val="001E4134"/>
    <w:rsid w:val="001E4140"/>
    <w:rsid w:val="001E5700"/>
    <w:rsid w:val="00232970"/>
    <w:rsid w:val="00251084"/>
    <w:rsid w:val="00270342"/>
    <w:rsid w:val="002A725D"/>
    <w:rsid w:val="002F0AAE"/>
    <w:rsid w:val="002F2149"/>
    <w:rsid w:val="00312D23"/>
    <w:rsid w:val="003B7BE8"/>
    <w:rsid w:val="00400CFA"/>
    <w:rsid w:val="0041394E"/>
    <w:rsid w:val="00422A5A"/>
    <w:rsid w:val="00433825"/>
    <w:rsid w:val="00454E99"/>
    <w:rsid w:val="004730E9"/>
    <w:rsid w:val="00496591"/>
    <w:rsid w:val="004B68BE"/>
    <w:rsid w:val="004D1598"/>
    <w:rsid w:val="004E5BAD"/>
    <w:rsid w:val="00520DA7"/>
    <w:rsid w:val="00543347"/>
    <w:rsid w:val="00566456"/>
    <w:rsid w:val="005A0ABC"/>
    <w:rsid w:val="005A54B5"/>
    <w:rsid w:val="005A7CB4"/>
    <w:rsid w:val="005B2BA8"/>
    <w:rsid w:val="005B49D0"/>
    <w:rsid w:val="005B7FA0"/>
    <w:rsid w:val="005C3F22"/>
    <w:rsid w:val="005D3DAE"/>
    <w:rsid w:val="005E45FC"/>
    <w:rsid w:val="00603EB1"/>
    <w:rsid w:val="00621671"/>
    <w:rsid w:val="00622C38"/>
    <w:rsid w:val="00641793"/>
    <w:rsid w:val="00656AC5"/>
    <w:rsid w:val="00672A5D"/>
    <w:rsid w:val="006868C8"/>
    <w:rsid w:val="00694586"/>
    <w:rsid w:val="006B53F5"/>
    <w:rsid w:val="006C159C"/>
    <w:rsid w:val="006E7F76"/>
    <w:rsid w:val="00704DA4"/>
    <w:rsid w:val="00744892"/>
    <w:rsid w:val="007B69BA"/>
    <w:rsid w:val="00815C26"/>
    <w:rsid w:val="00820B48"/>
    <w:rsid w:val="00822181"/>
    <w:rsid w:val="008400C3"/>
    <w:rsid w:val="00841E8B"/>
    <w:rsid w:val="00862FF8"/>
    <w:rsid w:val="008A56DF"/>
    <w:rsid w:val="009120BA"/>
    <w:rsid w:val="0092718A"/>
    <w:rsid w:val="00927F95"/>
    <w:rsid w:val="009475C8"/>
    <w:rsid w:val="00971E08"/>
    <w:rsid w:val="009970EA"/>
    <w:rsid w:val="009B24FD"/>
    <w:rsid w:val="009E4467"/>
    <w:rsid w:val="00A16E7E"/>
    <w:rsid w:val="00A31959"/>
    <w:rsid w:val="00A73629"/>
    <w:rsid w:val="00A94275"/>
    <w:rsid w:val="00B004D2"/>
    <w:rsid w:val="00B92649"/>
    <w:rsid w:val="00B93AAE"/>
    <w:rsid w:val="00BD07D8"/>
    <w:rsid w:val="00BE4E70"/>
    <w:rsid w:val="00BE7E2D"/>
    <w:rsid w:val="00C23AF1"/>
    <w:rsid w:val="00C32790"/>
    <w:rsid w:val="00CD579D"/>
    <w:rsid w:val="00D32F01"/>
    <w:rsid w:val="00D6157F"/>
    <w:rsid w:val="00D668DD"/>
    <w:rsid w:val="00D90F49"/>
    <w:rsid w:val="00E15DE5"/>
    <w:rsid w:val="00E27F11"/>
    <w:rsid w:val="00E52B04"/>
    <w:rsid w:val="00E75CB5"/>
    <w:rsid w:val="00EA18C8"/>
    <w:rsid w:val="00EC2A5A"/>
    <w:rsid w:val="00EF124E"/>
    <w:rsid w:val="00F436FB"/>
    <w:rsid w:val="00F63665"/>
    <w:rsid w:val="00FD4729"/>
    <w:rsid w:val="00FF6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4EE21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656AC5"/>
  </w:style>
  <w:style w:type="paragraph" w:styleId="Heading1">
    <w:name w:val="heading 1"/>
    <w:basedOn w:val="Normal"/>
    <w:next w:val="Normal"/>
    <w:link w:val="Heading1Char"/>
    <w:qFormat/>
    <w:rsid w:val="00656AC5"/>
    <w:pPr>
      <w:keepNext/>
      <w:spacing w:after="0" w:line="240" w:lineRule="auto"/>
      <w:outlineLvl w:val="0"/>
    </w:pPr>
    <w:rPr>
      <w:rFonts w:ascii="Times" w:eastAsia="Times" w:hAnsi="Times" w:cs="Times New Roman"/>
      <w:b/>
      <w:color w:val="00000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56AC5"/>
    <w:rPr>
      <w:rFonts w:ascii="Times" w:eastAsia="Times" w:hAnsi="Times" w:cs="Times New Roman"/>
      <w:b/>
      <w:color w:val="000000"/>
      <w:sz w:val="24"/>
      <w:szCs w:val="20"/>
    </w:rPr>
  </w:style>
  <w:style w:type="character" w:customStyle="1" w:styleId="FooterChar">
    <w:name w:val="Footer Char"/>
    <w:link w:val="Footer"/>
    <w:uiPriority w:val="99"/>
    <w:rsid w:val="00656AC5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656AC5"/>
    <w:pPr>
      <w:tabs>
        <w:tab w:val="center" w:pos="4320"/>
        <w:tab w:val="right" w:pos="8640"/>
      </w:tabs>
      <w:spacing w:after="0" w:line="240" w:lineRule="auto"/>
    </w:pPr>
    <w:rPr>
      <w:rFonts w:eastAsia="Times New Roman"/>
      <w:sz w:val="24"/>
      <w:szCs w:val="24"/>
    </w:rPr>
  </w:style>
  <w:style w:type="character" w:customStyle="1" w:styleId="FooterChar1">
    <w:name w:val="Footer Char1"/>
    <w:basedOn w:val="DefaultParagraphFont"/>
    <w:uiPriority w:val="99"/>
    <w:semiHidden/>
    <w:rsid w:val="00656AC5"/>
  </w:style>
  <w:style w:type="paragraph" w:customStyle="1" w:styleId="BDAbstract">
    <w:name w:val="BD_Abstract"/>
    <w:basedOn w:val="Normal"/>
    <w:next w:val="Normal"/>
    <w:link w:val="BDAbstractChar"/>
    <w:autoRedefine/>
    <w:rsid w:val="00656AC5"/>
    <w:pPr>
      <w:pBdr>
        <w:top w:val="single" w:sz="4" w:space="1" w:color="auto"/>
        <w:bottom w:val="single" w:sz="4" w:space="1" w:color="auto"/>
      </w:pBdr>
      <w:spacing w:before="100" w:after="100" w:line="240" w:lineRule="auto"/>
    </w:pPr>
    <w:rPr>
      <w:rFonts w:ascii="Arno Pro" w:eastAsia="Times New Roman" w:hAnsi="Arno Pro" w:cs="Times New Roman"/>
      <w:kern w:val="21"/>
      <w:sz w:val="19"/>
      <w:szCs w:val="20"/>
    </w:rPr>
  </w:style>
  <w:style w:type="character" w:customStyle="1" w:styleId="BDAbstractChar">
    <w:name w:val="BD_Abstract Char"/>
    <w:link w:val="BDAbstract"/>
    <w:rsid w:val="00656AC5"/>
    <w:rPr>
      <w:rFonts w:ascii="Arno Pro" w:eastAsia="Times New Roman" w:hAnsi="Arno Pro" w:cs="Times New Roman"/>
      <w:kern w:val="21"/>
      <w:sz w:val="19"/>
      <w:szCs w:val="20"/>
    </w:rPr>
  </w:style>
  <w:style w:type="paragraph" w:customStyle="1" w:styleId="BDAbstractTitle">
    <w:name w:val="BD_Abstract_Title"/>
    <w:basedOn w:val="BDAbstract"/>
    <w:link w:val="BDAbstractTitleChar"/>
    <w:rsid w:val="00656AC5"/>
  </w:style>
  <w:style w:type="character" w:customStyle="1" w:styleId="BDAbstractTitleChar">
    <w:name w:val="BD_Abstract_Title Char"/>
    <w:link w:val="BDAbstractTitle"/>
    <w:rsid w:val="00656AC5"/>
    <w:rPr>
      <w:rFonts w:ascii="Arno Pro" w:eastAsia="Times New Roman" w:hAnsi="Arno Pro" w:cs="Times New Roman"/>
      <w:kern w:val="21"/>
      <w:sz w:val="19"/>
      <w:szCs w:val="20"/>
    </w:rPr>
  </w:style>
  <w:style w:type="paragraph" w:styleId="ListParagraph">
    <w:name w:val="List Paragraph"/>
    <w:basedOn w:val="Normal"/>
    <w:uiPriority w:val="34"/>
    <w:qFormat/>
    <w:rsid w:val="00656AC5"/>
    <w:pPr>
      <w:ind w:left="720"/>
      <w:contextualSpacing/>
    </w:pPr>
  </w:style>
  <w:style w:type="table" w:styleId="TableGrid">
    <w:name w:val="Table Grid"/>
    <w:basedOn w:val="TableNormal"/>
    <w:uiPriority w:val="39"/>
    <w:rsid w:val="00656A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656AC5"/>
    <w:pPr>
      <w:spacing w:after="0" w:line="240" w:lineRule="auto"/>
    </w:pPr>
  </w:style>
  <w:style w:type="character" w:styleId="Hyperlink">
    <w:name w:val="Hyperlink"/>
    <w:basedOn w:val="DefaultParagraphFont"/>
    <w:unhideWhenUsed/>
    <w:rsid w:val="00656AC5"/>
    <w:rPr>
      <w:color w:val="0000FF" w:themeColor="hyperlink"/>
      <w:u w:val="single"/>
    </w:rPr>
  </w:style>
  <w:style w:type="character" w:customStyle="1" w:styleId="info">
    <w:name w:val="info"/>
    <w:basedOn w:val="DefaultParagraphFont"/>
    <w:rsid w:val="00656AC5"/>
  </w:style>
  <w:style w:type="character" w:styleId="Emphasis">
    <w:name w:val="Emphasis"/>
    <w:basedOn w:val="DefaultParagraphFont"/>
    <w:uiPriority w:val="20"/>
    <w:qFormat/>
    <w:rsid w:val="00656AC5"/>
    <w:rPr>
      <w:i/>
      <w:iCs/>
    </w:rPr>
  </w:style>
  <w:style w:type="paragraph" w:styleId="Caption">
    <w:name w:val="caption"/>
    <w:basedOn w:val="Normal"/>
    <w:next w:val="Normal"/>
    <w:uiPriority w:val="35"/>
    <w:unhideWhenUsed/>
    <w:qFormat/>
    <w:rsid w:val="00656AC5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customStyle="1" w:styleId="Articletitle">
    <w:name w:val="Article title"/>
    <w:basedOn w:val="Normal"/>
    <w:next w:val="Normal"/>
    <w:qFormat/>
    <w:rsid w:val="00656AC5"/>
    <w:pPr>
      <w:spacing w:after="120" w:line="360" w:lineRule="auto"/>
    </w:pPr>
    <w:rPr>
      <w:rFonts w:ascii="Times New Roman" w:eastAsia="Times New Roman" w:hAnsi="Times New Roman" w:cs="Times New Roman"/>
      <w:b/>
      <w:sz w:val="28"/>
      <w:szCs w:val="24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656AC5"/>
    <w:pPr>
      <w:spacing w:before="240" w:after="0" w:line="360" w:lineRule="auto"/>
    </w:pPr>
    <w:rPr>
      <w:rFonts w:ascii="Times New Roman" w:eastAsia="Times New Roman" w:hAnsi="Times New Roman" w:cs="Times New Roman"/>
      <w:sz w:val="28"/>
      <w:szCs w:val="24"/>
      <w:lang w:val="en-GB" w:eastAsia="en-GB"/>
    </w:rPr>
  </w:style>
  <w:style w:type="paragraph" w:customStyle="1" w:styleId="Affiliation">
    <w:name w:val="Affiliation"/>
    <w:basedOn w:val="Normal"/>
    <w:qFormat/>
    <w:rsid w:val="00656AC5"/>
    <w:pPr>
      <w:spacing w:before="240" w:after="0" w:line="360" w:lineRule="auto"/>
    </w:pPr>
    <w:rPr>
      <w:rFonts w:ascii="Times New Roman" w:eastAsia="Times New Roman" w:hAnsi="Times New Roman" w:cs="Times New Roman"/>
      <w:i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6A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6AC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622C3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2C3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2C3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2C3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2C38"/>
    <w:rPr>
      <w:b/>
      <w:bCs/>
      <w:sz w:val="20"/>
      <w:szCs w:val="20"/>
    </w:rPr>
  </w:style>
  <w:style w:type="paragraph" w:customStyle="1" w:styleId="Correspondencedetails">
    <w:name w:val="Correspondence details"/>
    <w:basedOn w:val="Normal"/>
    <w:qFormat/>
    <w:rsid w:val="00C32790"/>
    <w:pPr>
      <w:spacing w:before="240" w:after="0" w:line="36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jpeg"/><Relationship Id="rId26" Type="http://schemas.openxmlformats.org/officeDocument/2006/relationships/image" Target="media/image13.emf"/><Relationship Id="rId39" Type="http://schemas.openxmlformats.org/officeDocument/2006/relationships/image" Target="media/image26.emf"/><Relationship Id="rId21" Type="http://schemas.openxmlformats.org/officeDocument/2006/relationships/image" Target="media/image8.jpeg"/><Relationship Id="rId34" Type="http://schemas.openxmlformats.org/officeDocument/2006/relationships/image" Target="media/image21.emf"/><Relationship Id="rId42" Type="http://schemas.openxmlformats.org/officeDocument/2006/relationships/image" Target="media/image29.emf"/><Relationship Id="rId47" Type="http://schemas.openxmlformats.org/officeDocument/2006/relationships/image" Target="media/image34.emf"/><Relationship Id="rId50" Type="http://schemas.openxmlformats.org/officeDocument/2006/relationships/fontTable" Target="fontTable.xml"/><Relationship Id="rId7" Type="http://schemas.openxmlformats.org/officeDocument/2006/relationships/hyperlink" Target="mailto:lbastin@widener.edu" TargetMode="External"/><Relationship Id="rId2" Type="http://schemas.openxmlformats.org/officeDocument/2006/relationships/styles" Target="styles.xml"/><Relationship Id="rId16" Type="http://schemas.openxmlformats.org/officeDocument/2006/relationships/image" Target="media/image4.emf"/><Relationship Id="rId29" Type="http://schemas.openxmlformats.org/officeDocument/2006/relationships/image" Target="media/image16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1.jpeg"/><Relationship Id="rId32" Type="http://schemas.openxmlformats.org/officeDocument/2006/relationships/image" Target="media/image19.emf"/><Relationship Id="rId37" Type="http://schemas.openxmlformats.org/officeDocument/2006/relationships/image" Target="media/image24.emf"/><Relationship Id="rId40" Type="http://schemas.openxmlformats.org/officeDocument/2006/relationships/image" Target="media/image27.emf"/><Relationship Id="rId45" Type="http://schemas.openxmlformats.org/officeDocument/2006/relationships/image" Target="media/image32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jpeg"/><Relationship Id="rId28" Type="http://schemas.openxmlformats.org/officeDocument/2006/relationships/image" Target="media/image15.emf"/><Relationship Id="rId36" Type="http://schemas.openxmlformats.org/officeDocument/2006/relationships/image" Target="media/image23.emf"/><Relationship Id="rId49" Type="http://schemas.openxmlformats.org/officeDocument/2006/relationships/image" Target="media/image36.emf"/><Relationship Id="rId10" Type="http://schemas.openxmlformats.org/officeDocument/2006/relationships/image" Target="media/image1.emf"/><Relationship Id="rId19" Type="http://schemas.openxmlformats.org/officeDocument/2006/relationships/image" Target="media/image6.jpeg"/><Relationship Id="rId31" Type="http://schemas.openxmlformats.org/officeDocument/2006/relationships/image" Target="media/image18.jpeg"/><Relationship Id="rId44" Type="http://schemas.openxmlformats.org/officeDocument/2006/relationships/image" Target="media/image31.e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3.emf"/><Relationship Id="rId22" Type="http://schemas.openxmlformats.org/officeDocument/2006/relationships/image" Target="media/image9.jpeg"/><Relationship Id="rId27" Type="http://schemas.openxmlformats.org/officeDocument/2006/relationships/image" Target="media/image14.jpeg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43" Type="http://schemas.openxmlformats.org/officeDocument/2006/relationships/image" Target="media/image30.emf"/><Relationship Id="rId48" Type="http://schemas.openxmlformats.org/officeDocument/2006/relationships/image" Target="media/image35.emf"/><Relationship Id="rId8" Type="http://schemas.openxmlformats.org/officeDocument/2006/relationships/hyperlink" Target="mailto:nigam@pitt.edu" TargetMode="External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image" Target="media/image12.jpeg"/><Relationship Id="rId33" Type="http://schemas.openxmlformats.org/officeDocument/2006/relationships/image" Target="media/image20.emf"/><Relationship Id="rId38" Type="http://schemas.openxmlformats.org/officeDocument/2006/relationships/image" Target="media/image25.emf"/><Relationship Id="rId46" Type="http://schemas.openxmlformats.org/officeDocument/2006/relationships/image" Target="media/image33.emf"/><Relationship Id="rId20" Type="http://schemas.openxmlformats.org/officeDocument/2006/relationships/image" Target="media/image7.jpeg"/><Relationship Id="rId41" Type="http://schemas.openxmlformats.org/officeDocument/2006/relationships/image" Target="media/image28.e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5</TotalTime>
  <Pages>19</Pages>
  <Words>1753</Words>
  <Characters>999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isha Nigam</dc:creator>
  <cp:lastModifiedBy>Loyd Bastin</cp:lastModifiedBy>
  <cp:revision>37</cp:revision>
  <cp:lastPrinted>2018-11-14T18:25:00Z</cp:lastPrinted>
  <dcterms:created xsi:type="dcterms:W3CDTF">2018-07-09T20:58:00Z</dcterms:created>
  <dcterms:modified xsi:type="dcterms:W3CDTF">2019-04-24T19:55:00Z</dcterms:modified>
</cp:coreProperties>
</file>